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76193" w:rsidRDefault="00A7688F"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-33020</wp:posOffset>
                </wp:positionV>
                <wp:extent cx="7610475" cy="1219200"/>
                <wp:effectExtent l="0" t="0" r="28575" b="19050"/>
                <wp:wrapNone/>
                <wp:docPr id="1" name="Zone de text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610475" cy="121920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C1065" w:rsidRDefault="00AC106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1" o:spid="_x0000_s1026" type="#_x0000_t202" style="position:absolute;margin-left:0;margin-top:-2.6pt;width:599.25pt;height:96pt;z-index:251659264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" fillcolor="white [3201]" strokecolor="black [3200]" strokeweight="1pt">
                <v:textbox>
                  <w:txbxContent>
                    <w:p w:rsidR="00AC1065" w:rsidRDefault="00AC1065"/>
                  </w:txbxContent>
                </v:textbox>
                <w10:wrap anchorx="margin"/>
              </v:shape>
            </w:pict>
          </mc:Fallback>
        </mc:AlternateContent>
      </w:r>
      <w:r w:rsidR="00DA6C3D"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415281</wp:posOffset>
                </wp:positionH>
                <wp:positionV relativeFrom="paragraph">
                  <wp:posOffset>14605</wp:posOffset>
                </wp:positionV>
                <wp:extent cx="2152650" cy="1114425"/>
                <wp:effectExtent l="0" t="0" r="19050" b="28575"/>
                <wp:wrapNone/>
                <wp:docPr id="2" name="Zone de text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52650" cy="11144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AC1065" w:rsidRDefault="00AC1065">
                            <w:r>
                              <w:rPr>
                                <w:noProof/>
                                <w:lang w:val="fr-FR" w:eastAsia="fr-FR"/>
                              </w:rPr>
                              <w:drawing>
                                <wp:inline distT="0" distB="0" distL="0" distR="0">
                                  <wp:extent cx="2047875" cy="1016635"/>
                                  <wp:effectExtent l="0" t="0" r="9525" b="0"/>
                                  <wp:docPr id="5" name="Imag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" name="tiznit.png"/>
                                          <pic:cNvPicPr/>
                                        </pic:nvPicPr>
                                        <pic:blipFill>
                                          <a:blip r:embed="rId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047875" cy="10166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2" o:spid="_x0000_s1027" type="#_x0000_t202" style="position:absolute;margin-left:426.4pt;margin-top:1.15pt;width:169.5pt;height:87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" fillcolor="white [3201]" strokeweight=".5pt">
                <v:textbox>
                  <w:txbxContent>
                    <w:p w:rsidR="00AC1065" w:rsidRDefault="00AC1065">
                      <w:r>
                        <w:rPr>
                          <w:noProof/>
                          <w:lang w:val="fr-FR" w:eastAsia="fr-FR"/>
                        </w:rPr>
                        <w:drawing>
                          <wp:inline distT="0" distB="0" distL="0" distR="0">
                            <wp:extent cx="2047875" cy="1016635"/>
                            <wp:effectExtent l="0" t="0" r="9525" b="0"/>
                            <wp:docPr id="5" name="Image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5" name="tiznit.png"/>
                                    <pic:cNvPicPr/>
                                  </pic:nvPicPr>
                                  <pic:blipFill>
                                    <a:blip r:embed="rId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047875" cy="101663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DA6C3D"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948305</wp:posOffset>
                </wp:positionH>
                <wp:positionV relativeFrom="paragraph">
                  <wp:posOffset>24130</wp:posOffset>
                </wp:positionV>
                <wp:extent cx="2438400" cy="1114425"/>
                <wp:effectExtent l="0" t="0" r="19050" b="28575"/>
                <wp:wrapNone/>
                <wp:docPr id="3" name="Zone de text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38400" cy="111442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AC1065" w:rsidRDefault="003C25F0" w:rsidP="00DA6C3D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Les fonctions Primitives</w:t>
                            </w:r>
                          </w:p>
                          <w:p w:rsidR="00AC1065" w:rsidRDefault="00AC1065" w:rsidP="00DA6C3D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Série 0</w:t>
                            </w:r>
                            <w:r w:rsidR="003C25F0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4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 xml:space="preserve"> </w:t>
                            </w:r>
                          </w:p>
                          <w:p w:rsidR="00AC1065" w:rsidRPr="0069607A" w:rsidRDefault="00AC1065" w:rsidP="00DA6C3D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 xml:space="preserve">2BAC </w:t>
                            </w:r>
                            <w:r w:rsidR="00C7172D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SPF-1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3" o:spid="_x0000_s1028" type="#_x0000_t202" style="position:absolute;margin-left:232.15pt;margin-top:1.9pt;width:192pt;height:87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" fillcolor="#f2f2f2 [3052]" strokeweight=".5pt">
                <v:textbox>
                  <w:txbxContent>
                    <w:p w:rsidR="00AC1065" w:rsidRDefault="003C25F0" w:rsidP="00DA6C3D">
                      <w:pPr>
                        <w:jc w:val="center"/>
                        <w:rPr>
                          <w:b/>
                          <w:bCs/>
                          <w:sz w:val="28"/>
                          <w:szCs w:val="28"/>
                          <w:lang w:val="fr-MA"/>
                        </w:rPr>
                      </w:pPr>
                      <w:r>
                        <w:rPr>
                          <w:b/>
                          <w:bCs/>
                          <w:sz w:val="28"/>
                          <w:szCs w:val="28"/>
                          <w:lang w:val="fr-MA"/>
                        </w:rPr>
                        <w:t>Les fonctions Primitives</w:t>
                      </w:r>
                    </w:p>
                    <w:p w:rsidR="00AC1065" w:rsidRDefault="00AC1065" w:rsidP="00DA6C3D">
                      <w:pPr>
                        <w:jc w:val="center"/>
                        <w:rPr>
                          <w:b/>
                          <w:bCs/>
                          <w:sz w:val="28"/>
                          <w:szCs w:val="28"/>
                          <w:lang w:val="fr-MA"/>
                        </w:rPr>
                      </w:pPr>
                      <w:r>
                        <w:rPr>
                          <w:b/>
                          <w:bCs/>
                          <w:sz w:val="28"/>
                          <w:szCs w:val="28"/>
                          <w:lang w:val="fr-MA"/>
                        </w:rPr>
                        <w:t>Série 0</w:t>
                      </w:r>
                      <w:r w:rsidR="003C25F0">
                        <w:rPr>
                          <w:b/>
                          <w:bCs/>
                          <w:sz w:val="28"/>
                          <w:szCs w:val="28"/>
                          <w:lang w:val="fr-MA"/>
                        </w:rPr>
                        <w:t>4</w:t>
                      </w:r>
                      <w:r>
                        <w:rPr>
                          <w:b/>
                          <w:bCs/>
                          <w:sz w:val="28"/>
                          <w:szCs w:val="28"/>
                          <w:lang w:val="fr-MA"/>
                        </w:rPr>
                        <w:t xml:space="preserve"> </w:t>
                      </w:r>
                    </w:p>
                    <w:p w:rsidR="00AC1065" w:rsidRPr="0069607A" w:rsidRDefault="00AC1065" w:rsidP="00DA6C3D">
                      <w:pPr>
                        <w:jc w:val="center"/>
                        <w:rPr>
                          <w:b/>
                          <w:bCs/>
                          <w:sz w:val="28"/>
                          <w:szCs w:val="28"/>
                          <w:lang w:val="fr-MA"/>
                        </w:rPr>
                      </w:pPr>
                      <w:r>
                        <w:rPr>
                          <w:b/>
                          <w:bCs/>
                          <w:sz w:val="28"/>
                          <w:szCs w:val="28"/>
                          <w:lang w:val="fr-MA"/>
                        </w:rPr>
                        <w:t xml:space="preserve">2BAC </w:t>
                      </w:r>
                      <w:r w:rsidR="00C7172D">
                        <w:rPr>
                          <w:b/>
                          <w:bCs/>
                          <w:sz w:val="28"/>
                          <w:szCs w:val="28"/>
                          <w:lang w:val="fr-MA"/>
                        </w:rPr>
                        <w:t>SPF-1-</w:t>
                      </w:r>
                    </w:p>
                  </w:txbxContent>
                </v:textbox>
              </v:shape>
            </w:pict>
          </mc:Fallback>
        </mc:AlternateContent>
      </w:r>
      <w:r w:rsidR="0069607A"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62230</wp:posOffset>
                </wp:positionH>
                <wp:positionV relativeFrom="paragraph">
                  <wp:posOffset>24130</wp:posOffset>
                </wp:positionV>
                <wp:extent cx="2838450" cy="1104900"/>
                <wp:effectExtent l="0" t="0" r="19050" b="19050"/>
                <wp:wrapNone/>
                <wp:docPr id="4" name="Zone de text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38450" cy="11049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AC1065" w:rsidRDefault="00AC1065" w:rsidP="00106DF8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Professeur : RACHID FANIDI</w:t>
                            </w:r>
                          </w:p>
                          <w:p w:rsidR="00AC1065" w:rsidRDefault="00AC1065" w:rsidP="001B5E20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L’année Scolaire :20</w:t>
                            </w:r>
                            <w:r w:rsidR="00270502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2</w:t>
                            </w:r>
                            <w:r w:rsidR="003C25F0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0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-202</w:t>
                            </w:r>
                            <w:r w:rsidR="00270502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1</w:t>
                            </w:r>
                          </w:p>
                          <w:p w:rsidR="00AC1065" w:rsidRPr="0069607A" w:rsidRDefault="00AC1065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Lycée AL Massira EL Khadraa Tizni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Zone de texte 4" o:spid="_x0000_s1029" type="#_x0000_t202" style="position:absolute;margin-left:4.9pt;margin-top:1.9pt;width:223.5pt;height:87pt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" fillcolor="#f2f2f2 [3052]" strokeweight=".5pt">
                <v:textbox>
                  <w:txbxContent>
                    <w:p w:rsidR="00AC1065" w:rsidRDefault="00AC1065" w:rsidP="00106DF8">
                      <w:pPr>
                        <w:rPr>
                          <w:b/>
                          <w:bCs/>
                          <w:sz w:val="28"/>
                          <w:szCs w:val="28"/>
                          <w:lang w:val="fr-MA"/>
                        </w:rPr>
                      </w:pPr>
                      <w:r>
                        <w:rPr>
                          <w:b/>
                          <w:bCs/>
                          <w:sz w:val="28"/>
                          <w:szCs w:val="28"/>
                          <w:lang w:val="fr-MA"/>
                        </w:rPr>
                        <w:t>Professeur : RACHID FANIDI</w:t>
                      </w:r>
                    </w:p>
                    <w:p w:rsidR="00AC1065" w:rsidRDefault="00AC1065" w:rsidP="001B5E20">
                      <w:pPr>
                        <w:rPr>
                          <w:b/>
                          <w:bCs/>
                          <w:sz w:val="28"/>
                          <w:szCs w:val="28"/>
                          <w:lang w:val="fr-MA"/>
                        </w:rPr>
                      </w:pPr>
                      <w:r>
                        <w:rPr>
                          <w:b/>
                          <w:bCs/>
                          <w:sz w:val="28"/>
                          <w:szCs w:val="28"/>
                          <w:lang w:val="fr-MA"/>
                        </w:rPr>
                        <w:t>L’année Scolaire :20</w:t>
                      </w:r>
                      <w:r w:rsidR="00270502">
                        <w:rPr>
                          <w:b/>
                          <w:bCs/>
                          <w:sz w:val="28"/>
                          <w:szCs w:val="28"/>
                          <w:lang w:val="fr-MA"/>
                        </w:rPr>
                        <w:t>2</w:t>
                      </w:r>
                      <w:r w:rsidR="003C25F0">
                        <w:rPr>
                          <w:b/>
                          <w:bCs/>
                          <w:sz w:val="28"/>
                          <w:szCs w:val="28"/>
                          <w:lang w:val="fr-MA"/>
                        </w:rPr>
                        <w:t>0</w:t>
                      </w:r>
                      <w:r>
                        <w:rPr>
                          <w:b/>
                          <w:bCs/>
                          <w:sz w:val="28"/>
                          <w:szCs w:val="28"/>
                          <w:lang w:val="fr-MA"/>
                        </w:rPr>
                        <w:t>-202</w:t>
                      </w:r>
                      <w:r w:rsidR="00270502">
                        <w:rPr>
                          <w:b/>
                          <w:bCs/>
                          <w:sz w:val="28"/>
                          <w:szCs w:val="28"/>
                          <w:lang w:val="fr-MA"/>
                        </w:rPr>
                        <w:t>1</w:t>
                      </w:r>
                    </w:p>
                    <w:p w:rsidR="00AC1065" w:rsidRPr="0069607A" w:rsidRDefault="00AC1065">
                      <w:pPr>
                        <w:rPr>
                          <w:b/>
                          <w:bCs/>
                          <w:sz w:val="28"/>
                          <w:szCs w:val="28"/>
                          <w:lang w:val="fr-MA"/>
                        </w:rPr>
                      </w:pPr>
                      <w:r>
                        <w:rPr>
                          <w:b/>
                          <w:bCs/>
                          <w:sz w:val="28"/>
                          <w:szCs w:val="28"/>
                          <w:lang w:val="fr-MA"/>
                        </w:rPr>
                        <w:t>Lycée AL Massira EL Khadraa Tiznit</w:t>
                      </w:r>
                    </w:p>
                  </w:txbxContent>
                </v:textbox>
              </v:shape>
            </w:pict>
          </mc:Fallback>
        </mc:AlternateContent>
      </w:r>
      <w:r w:rsidR="006B63ED">
        <w:rPr>
          <w:rFonts w:hint="cs"/>
          <w:rtl/>
        </w:rPr>
        <w:t xml:space="preserve"> </w:t>
      </w:r>
    </w:p>
    <w:p w:rsidR="00A7688F" w:rsidRDefault="00A7688F"/>
    <w:p w:rsidR="00A7688F" w:rsidRDefault="00A7688F"/>
    <w:p w:rsidR="00A7688F" w:rsidRDefault="00A7688F"/>
    <w:tbl>
      <w:tblPr>
        <w:tblStyle w:val="Grilledutableau"/>
        <w:tblpPr w:leftFromText="180" w:rightFromText="180" w:vertAnchor="text" w:horzAnchor="margin" w:tblpY="175"/>
        <w:tblW w:w="11902" w:type="dxa"/>
        <w:tblLook w:val="04A0" w:firstRow="1" w:lastRow="0" w:firstColumn="1" w:lastColumn="0" w:noHBand="0" w:noVBand="1"/>
      </w:tblPr>
      <w:tblGrid>
        <w:gridCol w:w="5991"/>
        <w:gridCol w:w="5911"/>
      </w:tblGrid>
      <w:tr w:rsidR="00A7688F" w:rsidRPr="00393C4B" w:rsidTr="00945F8A">
        <w:trPr>
          <w:trHeight w:val="70"/>
        </w:trPr>
        <w:tc>
          <w:tcPr>
            <w:tcW w:w="5991" w:type="dxa"/>
          </w:tcPr>
          <w:p w:rsidR="00A7688F" w:rsidRDefault="00376AEB" w:rsidP="00A7688F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-9525</wp:posOffset>
                      </wp:positionH>
                      <wp:positionV relativeFrom="paragraph">
                        <wp:posOffset>2540</wp:posOffset>
                      </wp:positionV>
                      <wp:extent cx="1314450" cy="476250"/>
                      <wp:effectExtent l="0" t="38100" r="19050" b="19050"/>
                      <wp:wrapNone/>
                      <wp:docPr id="21" name="Parchemin : horizontal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76250"/>
                              </a:xfrm>
                              <a:prstGeom prst="horizontalScroll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C1065" w:rsidRPr="00A7688F" w:rsidRDefault="00AC1065" w:rsidP="00376AE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EXERCICE 01</w:t>
                                  </w:r>
                                </w:p>
                                <w:p w:rsidR="00AC1065" w:rsidRDefault="00AC1065" w:rsidP="00376AEB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98" coordsize="21600,21600" o:spt="98" adj="2700" path="m0@5qy@2@1l@0@1@0@2qy@7,,21600@2l21600@9qy@7@10l@1@10@1@11qy@2,21600,0@11xem0@5nfqy@2@6@1@5@3@4@2@5l@2@6em@1@5nfl@1@10em21600@2nfqy@7@1l@0@1em@0@2nfqy@8@3@7@2l@7@1e">
                      <v:formulas>
                        <v:f eqn="sum width 0 #0"/>
                        <v:f eqn="val #0"/>
                        <v:f eqn="prod @1 1 2"/>
                        <v:f eqn="prod @1 3 4"/>
                        <v:f eqn="prod @1 5 4"/>
                        <v:f eqn="prod @1 3 2"/>
                        <v:f eqn="prod @1 2 1"/>
                        <v:f eqn="sum width 0 @2"/>
                        <v:f eqn="sum width 0 @3"/>
                        <v:f eqn="sum height 0 @5"/>
                        <v:f eqn="sum height 0 @1"/>
                        <v:f eqn="sum height 0 @2"/>
                        <v:f eqn="val width"/>
                        <v:f eqn="prod width 1 2"/>
                        <v:f eqn="prod height 1 2"/>
                      </v:formulas>
                      <v:path o:extrusionok="f" limo="10800,10800" o:connecttype="custom" o:connectlocs="@13,@1;0,@14;@13,@10;@12,@14" o:connectangles="270,180,90,0" textboxrect="@1,@1,@7,@10"/>
                      <v:handles>
                        <v:h position="#0,topLeft" xrange="0,5400"/>
                      </v:handles>
                      <o:complex v:ext="view"/>
                    </v:shapetype>
                    <v:shape id="Parchemin : horizontal 21" o:spid="_x0000_s1030" type="#_x0000_t98" style="position:absolute;margin-left:-.75pt;margin-top:.2pt;width:103.5pt;height:37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" fillcolor="#f2f2f2 [3052]" strokecolor="black [3200]" strokeweight="1pt">
                      <v:stroke joinstyle="miter"/>
                      <v:textbox>
                        <w:txbxContent>
                          <w:p w:rsidR="00AC1065" w:rsidRPr="00A7688F" w:rsidRDefault="00AC1065" w:rsidP="00376AEB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EXERCICE 01</w:t>
                            </w:r>
                          </w:p>
                          <w:p w:rsidR="00AC1065" w:rsidRDefault="00AC1065" w:rsidP="00376AEB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1A447B" w:rsidRDefault="001A447B" w:rsidP="0001032D">
            <w:pPr>
              <w:rPr>
                <w:b/>
                <w:bCs/>
                <w:sz w:val="24"/>
                <w:szCs w:val="24"/>
                <w:lang w:val="fr-MA"/>
              </w:rPr>
            </w:pPr>
          </w:p>
          <w:p w:rsidR="00E312C0" w:rsidRDefault="00E312C0" w:rsidP="0001032D">
            <w:pPr>
              <w:rPr>
                <w:b/>
                <w:bCs/>
                <w:sz w:val="24"/>
                <w:szCs w:val="24"/>
                <w:lang w:val="fr-MA"/>
              </w:rPr>
            </w:pPr>
          </w:p>
          <w:p w:rsidR="00EC63D9" w:rsidRDefault="00EC63D9" w:rsidP="0001032D">
            <w:pPr>
              <w:rPr>
                <w:b/>
                <w:bCs/>
                <w:sz w:val="24"/>
                <w:szCs w:val="24"/>
                <w:lang w:val="fr-MA"/>
              </w:rPr>
            </w:pPr>
            <w:r>
              <w:rPr>
                <w:b/>
                <w:bCs/>
                <w:sz w:val="24"/>
                <w:szCs w:val="24"/>
                <w:lang w:val="fr-MA"/>
              </w:rPr>
              <w:t xml:space="preserve">Dans chacun des cas suivants, déterminer les fonctions primitives de la fonc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>f</m:t>
              </m:r>
            </m:oMath>
            <w:r>
              <w:rPr>
                <w:b/>
                <w:bCs/>
                <w:sz w:val="24"/>
                <w:szCs w:val="24"/>
                <w:lang w:val="fr-MA"/>
              </w:rPr>
              <w:t xml:space="preserve"> sur l’intervall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>I </m:t>
              </m:r>
            </m:oMath>
            <w:r>
              <w:rPr>
                <w:b/>
                <w:bCs/>
                <w:sz w:val="24"/>
                <w:szCs w:val="24"/>
                <w:lang w:val="fr-MA"/>
              </w:rPr>
              <w:t>:</w:t>
            </w:r>
          </w:p>
          <w:p w:rsidR="00EC63D9" w:rsidRDefault="00EC63D9" w:rsidP="0001032D">
            <w:pPr>
              <w:rPr>
                <w:b/>
                <w:bCs/>
                <w:sz w:val="24"/>
                <w:szCs w:val="24"/>
                <w:lang w:val="fr-MA"/>
              </w:rPr>
            </w:pPr>
            <w:r>
              <w:rPr>
                <w:b/>
                <w:bCs/>
                <w:sz w:val="24"/>
                <w:szCs w:val="24"/>
                <w:lang w:val="fr-MA"/>
              </w:rPr>
              <w:t xml:space="preserve">1) </w:t>
            </w:r>
            <w:r w:rsidRPr="00EC63D9">
              <w:rPr>
                <w:b/>
                <w:bCs/>
                <w:position w:val="-24"/>
                <w:sz w:val="24"/>
                <w:szCs w:val="24"/>
                <w:lang w:val="fr-MA"/>
              </w:rPr>
              <w:object w:dxaOrig="20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55" type="#_x0000_t75" style="width:108.75pt;height:33pt" o:ole="">
                  <v:imagedata r:id="rId6" o:title=""/>
                </v:shape>
                <o:OLEObject Type="Embed" ProgID="Equation.DSMT4" ShapeID="_x0000_i1155" DrawAspect="Content" ObjectID="_1671612726" r:id="rId7"/>
              </w:object>
            </w:r>
            <w:r>
              <w:rPr>
                <w:b/>
                <w:bCs/>
                <w:sz w:val="24"/>
                <w:szCs w:val="24"/>
                <w:lang w:val="fr-MA"/>
              </w:rPr>
              <w:t xml:space="preserve">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>I=</m:t>
              </m:r>
              <m:d>
                <m:dPr>
                  <m:begChr m:val="]"/>
                  <m:endChr m:val="[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fr-MA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0;+∞</m:t>
                  </m:r>
                </m:e>
              </m:d>
            </m:oMath>
          </w:p>
          <w:p w:rsidR="00A466BC" w:rsidRDefault="00EC63D9" w:rsidP="00A466BC">
            <w:pPr>
              <w:rPr>
                <w:b/>
                <w:bCs/>
                <w:sz w:val="24"/>
                <w:szCs w:val="24"/>
                <w:lang w:val="fr-MA"/>
              </w:rPr>
            </w:pPr>
            <w:r>
              <w:rPr>
                <w:b/>
                <w:bCs/>
                <w:sz w:val="24"/>
                <w:szCs w:val="24"/>
                <w:lang w:val="fr-MA"/>
              </w:rPr>
              <w:t xml:space="preserve">2)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fr-MA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fr-MA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x+1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fr-M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  <w:lang w:val="fr-MA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4"/>
                              <w:szCs w:val="24"/>
                              <w:lang w:val="fr-MA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val="fr-MA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val="fr-MA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fr-MA"/>
                        </w:rPr>
                        <m:t>+x+1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2</m:t>
                  </m:r>
                </m:sup>
              </m:sSup>
            </m:oMath>
            <w:r w:rsidR="00A466BC">
              <w:rPr>
                <w:b/>
                <w:bCs/>
                <w:sz w:val="24"/>
                <w:szCs w:val="24"/>
                <w:lang w:val="fr-MA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>I=</m:t>
              </m:r>
              <m:r>
                <m:rPr>
                  <m:scr m:val="double-struck"/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>R</m:t>
              </m:r>
            </m:oMath>
          </w:p>
          <w:p w:rsidR="00A466BC" w:rsidRDefault="00A466BC" w:rsidP="00A466BC">
            <w:pPr>
              <w:rPr>
                <w:b/>
                <w:bCs/>
                <w:sz w:val="24"/>
                <w:szCs w:val="24"/>
                <w:lang w:val="fr-MA"/>
              </w:rPr>
            </w:pPr>
            <w:r>
              <w:rPr>
                <w:b/>
                <w:bCs/>
                <w:sz w:val="24"/>
                <w:szCs w:val="24"/>
                <w:lang w:val="fr-MA"/>
              </w:rPr>
              <w:t xml:space="preserve">3)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fr-MA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fr-MA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  <w:lang w:val="fr-MA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fr-MA"/>
                        </w:rPr>
                        <m:t>x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fr-MA"/>
                        </w:rPr>
                        <m:t>2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+2</m:t>
                  </m:r>
                </m:e>
              </m:d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fr-MA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  <w:lang w:val="fr-MA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fr-MA"/>
                        </w:rPr>
                        <m:t>x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fr-MA"/>
                        </w:rPr>
                        <m:t>3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+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x+5</m:t>
                  </m:r>
                </m:e>
              </m:rad>
            </m:oMath>
            <w:r>
              <w:rPr>
                <w:b/>
                <w:bCs/>
                <w:sz w:val="24"/>
                <w:szCs w:val="24"/>
                <w:lang w:val="fr-MA"/>
              </w:rPr>
              <w:t xml:space="preserve"> </w:t>
            </w:r>
            <w:r>
              <w:rPr>
                <w:b/>
                <w:bCs/>
                <w:sz w:val="24"/>
                <w:szCs w:val="24"/>
                <w:lang w:val="fr-MA"/>
              </w:rPr>
              <w:t xml:space="preserve">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 xml:space="preserve"> I=</m:t>
              </m:r>
              <m:r>
                <m:rPr>
                  <m:scr m:val="double-struck"/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>R</m:t>
              </m:r>
            </m:oMath>
          </w:p>
          <w:p w:rsidR="00A466BC" w:rsidRDefault="00A466BC" w:rsidP="0001032D">
            <w:pPr>
              <w:rPr>
                <w:b/>
                <w:bCs/>
                <w:sz w:val="24"/>
                <w:szCs w:val="24"/>
                <w:lang w:val="fr-MA"/>
              </w:rPr>
            </w:pPr>
            <w:r>
              <w:rPr>
                <w:b/>
                <w:bCs/>
                <w:sz w:val="24"/>
                <w:szCs w:val="24"/>
                <w:lang w:val="fr-MA"/>
              </w:rPr>
              <w:t xml:space="preserve">4) </w:t>
            </w:r>
            <w:r w:rsidRPr="00A466BC">
              <w:rPr>
                <w:b/>
                <w:bCs/>
                <w:position w:val="-40"/>
                <w:sz w:val="24"/>
                <w:szCs w:val="24"/>
                <w:lang w:val="fr-MA"/>
              </w:rPr>
              <w:object w:dxaOrig="2079" w:dyaOrig="780">
                <v:shape id="_x0000_i1156" type="#_x0000_t75" style="width:117pt;height:43.5pt" o:ole="">
                  <v:imagedata r:id="rId8" o:title=""/>
                </v:shape>
                <o:OLEObject Type="Embed" ProgID="Equation.DSMT4" ShapeID="_x0000_i1156" DrawAspect="Content" ObjectID="_1671612727" r:id="rId9"/>
              </w:object>
            </w:r>
            <w:r>
              <w:rPr>
                <w:b/>
                <w:bCs/>
                <w:sz w:val="24"/>
                <w:szCs w:val="24"/>
                <w:lang w:val="fr-MA"/>
              </w:rPr>
              <w:t xml:space="preserve"> </w:t>
            </w:r>
            <w:r>
              <w:rPr>
                <w:b/>
                <w:bCs/>
                <w:sz w:val="24"/>
                <w:szCs w:val="24"/>
                <w:lang w:val="fr-MA"/>
              </w:rPr>
              <w:t xml:space="preserve">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 xml:space="preserve"> I=</m:t>
              </m:r>
              <m:r>
                <m:rPr>
                  <m:scr m:val="double-struck"/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>R</m:t>
              </m:r>
            </m:oMath>
          </w:p>
          <w:p w:rsidR="00A466BC" w:rsidRDefault="00A466BC" w:rsidP="0001032D">
            <w:pPr>
              <w:rPr>
                <w:b/>
                <w:bCs/>
                <w:sz w:val="24"/>
                <w:szCs w:val="24"/>
                <w:lang w:val="fr-MA"/>
              </w:rPr>
            </w:pPr>
            <w:r>
              <w:rPr>
                <w:b/>
                <w:bCs/>
                <w:sz w:val="24"/>
                <w:szCs w:val="24"/>
                <w:lang w:val="fr-MA"/>
              </w:rPr>
              <w:t xml:space="preserve">5) </w:t>
            </w:r>
            <w:r w:rsidRPr="00A466BC">
              <w:rPr>
                <w:b/>
                <w:bCs/>
                <w:position w:val="-28"/>
                <w:sz w:val="24"/>
                <w:szCs w:val="24"/>
                <w:lang w:val="fr-MA"/>
              </w:rPr>
              <w:object w:dxaOrig="1780" w:dyaOrig="660">
                <v:shape id="_x0000_i1157" type="#_x0000_t75" style="width:99.75pt;height:36.75pt" o:ole="">
                  <v:imagedata r:id="rId10" o:title=""/>
                </v:shape>
                <o:OLEObject Type="Embed" ProgID="Equation.DSMT4" ShapeID="_x0000_i1157" DrawAspect="Content" ObjectID="_1671612728" r:id="rId11"/>
              </w:object>
            </w:r>
            <w:r>
              <w:rPr>
                <w:b/>
                <w:bCs/>
                <w:sz w:val="24"/>
                <w:szCs w:val="24"/>
                <w:lang w:val="fr-MA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 xml:space="preserve"> I=</m:t>
              </m:r>
              <m:r>
                <m:rPr>
                  <m:scr m:val="double-struck"/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>R</m:t>
              </m:r>
            </m:oMath>
          </w:p>
          <w:p w:rsidR="00A466BC" w:rsidRDefault="00A466BC" w:rsidP="00A466BC">
            <w:pPr>
              <w:rPr>
                <w:b/>
                <w:bCs/>
                <w:sz w:val="24"/>
                <w:szCs w:val="24"/>
                <w:lang w:val="fr-MA"/>
              </w:rPr>
            </w:pPr>
            <w:r>
              <w:rPr>
                <w:b/>
                <w:bCs/>
                <w:sz w:val="24"/>
                <w:szCs w:val="24"/>
                <w:lang w:val="fr-MA"/>
              </w:rPr>
              <w:t xml:space="preserve">6) </w:t>
            </w:r>
            <w:r w:rsidRPr="00A466BC">
              <w:rPr>
                <w:b/>
                <w:bCs/>
                <w:position w:val="-30"/>
                <w:sz w:val="24"/>
                <w:szCs w:val="24"/>
                <w:lang w:val="fr-MA"/>
              </w:rPr>
              <w:object w:dxaOrig="2100" w:dyaOrig="680">
                <v:shape id="_x0000_i1158" type="#_x0000_t75" style="width:117.75pt;height:38.25pt" o:ole="">
                  <v:imagedata r:id="rId12" o:title=""/>
                </v:shape>
                <o:OLEObject Type="Embed" ProgID="Equation.DSMT4" ShapeID="_x0000_i1158" DrawAspect="Content" ObjectID="_1671612729" r:id="rId13"/>
              </w:object>
            </w:r>
            <w:r>
              <w:rPr>
                <w:b/>
                <w:bCs/>
                <w:sz w:val="24"/>
                <w:szCs w:val="24"/>
                <w:lang w:val="fr-MA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 xml:space="preserve"> I=</m:t>
              </m:r>
              <m:r>
                <m:rPr>
                  <m:scr m:val="double-struck"/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>R</m:t>
              </m:r>
            </m:oMath>
          </w:p>
          <w:p w:rsidR="00A466BC" w:rsidRDefault="00A466BC" w:rsidP="00A466BC">
            <w:pPr>
              <w:rPr>
                <w:b/>
                <w:bCs/>
                <w:sz w:val="24"/>
                <w:szCs w:val="24"/>
                <w:lang w:val="fr-MA"/>
              </w:rPr>
            </w:pPr>
            <w:r>
              <w:rPr>
                <w:b/>
                <w:bCs/>
                <w:sz w:val="24"/>
                <w:szCs w:val="24"/>
                <w:lang w:val="fr-MA"/>
              </w:rPr>
              <w:t xml:space="preserve">7) </w:t>
            </w:r>
            <w:r w:rsidRPr="00A466BC">
              <w:rPr>
                <w:b/>
                <w:bCs/>
                <w:position w:val="-10"/>
                <w:sz w:val="24"/>
                <w:szCs w:val="24"/>
                <w:lang w:val="fr-MA"/>
              </w:rPr>
              <w:object w:dxaOrig="1600" w:dyaOrig="420">
                <v:shape id="_x0000_i1159" type="#_x0000_t75" style="width:90.75pt;height:24pt" o:ole="">
                  <v:imagedata r:id="rId14" o:title=""/>
                </v:shape>
                <o:OLEObject Type="Embed" ProgID="Equation.DSMT4" ShapeID="_x0000_i1159" DrawAspect="Content" ObjectID="_1671612730" r:id="rId15"/>
              </w:object>
            </w:r>
            <w:r>
              <w:rPr>
                <w:b/>
                <w:bCs/>
                <w:sz w:val="24"/>
                <w:szCs w:val="24"/>
                <w:lang w:val="fr-MA"/>
              </w:rPr>
              <w:t xml:space="preserve"> </w:t>
            </w:r>
            <w:r>
              <w:rPr>
                <w:b/>
                <w:bCs/>
                <w:sz w:val="24"/>
                <w:szCs w:val="24"/>
                <w:lang w:val="fr-MA"/>
              </w:rPr>
              <w:t xml:space="preserve">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 xml:space="preserve"> I=</m:t>
              </m:r>
              <m:r>
                <m:rPr>
                  <m:scr m:val="double-struck"/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>R</m:t>
              </m:r>
            </m:oMath>
          </w:p>
          <w:p w:rsidR="00A466BC" w:rsidRDefault="00A466BC" w:rsidP="00A466BC">
            <w:pPr>
              <w:rPr>
                <w:b/>
                <w:bCs/>
                <w:sz w:val="24"/>
                <w:szCs w:val="24"/>
                <w:lang w:val="fr-MA"/>
              </w:rPr>
            </w:pPr>
            <w:r>
              <w:rPr>
                <w:b/>
                <w:bCs/>
                <w:sz w:val="24"/>
                <w:szCs w:val="24"/>
                <w:lang w:val="fr-MA"/>
              </w:rPr>
              <w:t xml:space="preserve">8) </w:t>
            </w:r>
            <w:r w:rsidRPr="00A466BC">
              <w:rPr>
                <w:b/>
                <w:bCs/>
                <w:position w:val="-10"/>
                <w:sz w:val="24"/>
                <w:szCs w:val="24"/>
                <w:lang w:val="fr-MA"/>
              </w:rPr>
              <w:object w:dxaOrig="2680" w:dyaOrig="420">
                <v:shape id="_x0000_i1160" type="#_x0000_t75" style="width:153.75pt;height:24pt" o:ole="">
                  <v:imagedata r:id="rId16" o:title=""/>
                </v:shape>
                <o:OLEObject Type="Embed" ProgID="Equation.DSMT4" ShapeID="_x0000_i1160" DrawAspect="Content" ObjectID="_1671612731" r:id="rId17"/>
              </w:object>
            </w:r>
            <w:r>
              <w:rPr>
                <w:b/>
                <w:bCs/>
                <w:sz w:val="24"/>
                <w:szCs w:val="24"/>
                <w:lang w:val="fr-MA"/>
              </w:rPr>
              <w:t xml:space="preserve"> </w:t>
            </w:r>
            <w:r>
              <w:rPr>
                <w:b/>
                <w:bCs/>
                <w:sz w:val="24"/>
                <w:szCs w:val="24"/>
                <w:lang w:val="fr-MA"/>
              </w:rPr>
              <w:t xml:space="preserve">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 xml:space="preserve"> I=</m:t>
              </m:r>
              <m:r>
                <m:rPr>
                  <m:scr m:val="double-struck"/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>R</m:t>
              </m:r>
            </m:oMath>
          </w:p>
          <w:p w:rsidR="00E060E7" w:rsidRDefault="00E060E7" w:rsidP="00A466BC">
            <w:pPr>
              <w:rPr>
                <w:b/>
                <w:bCs/>
                <w:sz w:val="24"/>
                <w:szCs w:val="24"/>
                <w:lang w:val="fr-MA"/>
              </w:rPr>
            </w:pPr>
            <w:r>
              <w:rPr>
                <w:b/>
                <w:bCs/>
                <w:sz w:val="24"/>
                <w:szCs w:val="24"/>
                <w:lang w:val="fr-MA"/>
              </w:rPr>
              <w:t xml:space="preserve">9) </w:t>
            </w:r>
            <w:r w:rsidRPr="00E060E7">
              <w:rPr>
                <w:b/>
                <w:bCs/>
                <w:position w:val="-24"/>
                <w:sz w:val="24"/>
                <w:szCs w:val="24"/>
                <w:lang w:val="fr-MA"/>
              </w:rPr>
              <w:object w:dxaOrig="3200" w:dyaOrig="620">
                <v:shape id="_x0000_i1161" type="#_x0000_t75" style="width:180pt;height:34.5pt" o:ole="">
                  <v:imagedata r:id="rId18" o:title=""/>
                </v:shape>
                <o:OLEObject Type="Embed" ProgID="Equation.DSMT4" ShapeID="_x0000_i1161" DrawAspect="Content" ObjectID="_1671612732" r:id="rId19"/>
              </w:object>
            </w:r>
            <w:r>
              <w:rPr>
                <w:b/>
                <w:bCs/>
                <w:sz w:val="24"/>
                <w:szCs w:val="24"/>
                <w:lang w:val="fr-MA"/>
              </w:rPr>
              <w:t xml:space="preserve"> </w:t>
            </w:r>
            <w:r>
              <w:rPr>
                <w:b/>
                <w:bCs/>
                <w:sz w:val="24"/>
                <w:szCs w:val="24"/>
                <w:lang w:val="fr-MA"/>
              </w:rPr>
              <w:t xml:space="preserve">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 xml:space="preserve"> I=</m:t>
              </m:r>
              <m:r>
                <m:rPr>
                  <m:scr m:val="double-struck"/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>R</m:t>
              </m:r>
            </m:oMath>
          </w:p>
          <w:p w:rsidR="00E060E7" w:rsidRDefault="00E060E7" w:rsidP="00E060E7">
            <w:pPr>
              <w:rPr>
                <w:b/>
                <w:bCs/>
                <w:sz w:val="24"/>
                <w:szCs w:val="24"/>
                <w:lang w:val="fr-MA"/>
              </w:rPr>
            </w:pPr>
            <w:r>
              <w:rPr>
                <w:b/>
                <w:bCs/>
                <w:sz w:val="24"/>
                <w:szCs w:val="24"/>
                <w:lang w:val="fr-MA"/>
              </w:rPr>
              <w:t xml:space="preserve">10) </w:t>
            </w:r>
            <w:r w:rsidRPr="00E060E7">
              <w:rPr>
                <w:b/>
                <w:bCs/>
                <w:position w:val="-28"/>
                <w:sz w:val="24"/>
                <w:szCs w:val="24"/>
                <w:lang w:val="fr-MA"/>
              </w:rPr>
              <w:object w:dxaOrig="1920" w:dyaOrig="720">
                <v:shape id="_x0000_i1162" type="#_x0000_t75" style="width:115.5pt;height:43.5pt" o:ole="">
                  <v:imagedata r:id="rId20" o:title=""/>
                </v:shape>
                <o:OLEObject Type="Embed" ProgID="Equation.DSMT4" ShapeID="_x0000_i1162" DrawAspect="Content" ObjectID="_1671612733" r:id="rId21"/>
              </w:object>
            </w:r>
            <w:r>
              <w:rPr>
                <w:b/>
                <w:bCs/>
                <w:sz w:val="24"/>
                <w:szCs w:val="24"/>
                <w:lang w:val="fr-MA"/>
              </w:rPr>
              <w:t xml:space="preserve"> </w:t>
            </w:r>
            <w:r>
              <w:rPr>
                <w:b/>
                <w:bCs/>
                <w:sz w:val="24"/>
                <w:szCs w:val="24"/>
                <w:lang w:val="fr-MA"/>
              </w:rPr>
              <w:t xml:space="preserve">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 xml:space="preserve"> I=</m:t>
              </m:r>
              <m:sSubSup>
                <m:sSub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fr-MA"/>
                    </w:rPr>
                  </m:ctrlPr>
                </m:sSubSupPr>
                <m:e>
                  <m:r>
                    <m:rPr>
                      <m:scr m:val="double-struck"/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+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*</m:t>
                  </m:r>
                </m:sup>
              </m:sSubSup>
            </m:oMath>
          </w:p>
          <w:p w:rsidR="00EC63D9" w:rsidRDefault="00E060E7" w:rsidP="00E060E7">
            <w:pPr>
              <w:rPr>
                <w:b/>
                <w:bCs/>
                <w:sz w:val="24"/>
                <w:szCs w:val="24"/>
                <w:lang w:val="fr-MA"/>
              </w:rPr>
            </w:pPr>
            <w:r>
              <w:rPr>
                <w:b/>
                <w:bCs/>
                <w:sz w:val="24"/>
                <w:szCs w:val="24"/>
                <w:lang w:val="fr-MA"/>
              </w:rPr>
              <w:t xml:space="preserve">11) </w:t>
            </w:r>
            <w:r w:rsidRPr="00E060E7">
              <w:rPr>
                <w:b/>
                <w:bCs/>
                <w:position w:val="-24"/>
                <w:sz w:val="24"/>
                <w:szCs w:val="24"/>
                <w:lang w:val="fr-MA"/>
              </w:rPr>
              <w:object w:dxaOrig="1740" w:dyaOrig="620">
                <v:shape id="_x0000_i1163" type="#_x0000_t75" style="width:120.75pt;height:35.25pt" o:ole="">
                  <v:imagedata r:id="rId22" o:title=""/>
                </v:shape>
                <o:OLEObject Type="Embed" ProgID="Equation.DSMT4" ShapeID="_x0000_i1163" DrawAspect="Content" ObjectID="_1671612734" r:id="rId23"/>
              </w:object>
            </w:r>
            <w:r>
              <w:rPr>
                <w:b/>
                <w:bCs/>
                <w:sz w:val="24"/>
                <w:szCs w:val="24"/>
                <w:lang w:val="fr-MA"/>
              </w:rPr>
              <w:t xml:space="preserve"> </w:t>
            </w:r>
            <w:r>
              <w:rPr>
                <w:b/>
                <w:bCs/>
                <w:sz w:val="24"/>
                <w:szCs w:val="24"/>
                <w:lang w:val="fr-MA"/>
              </w:rPr>
              <w:t xml:space="preserve">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 xml:space="preserve"> I=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fr-MA"/>
                    </w:rPr>
                  </m:ctrlPr>
                </m:sSupPr>
                <m:e>
                  <m:r>
                    <m:rPr>
                      <m:scr m:val="double-struck"/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R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*</m:t>
                  </m:r>
                </m:sup>
              </m:sSup>
            </m:oMath>
          </w:p>
          <w:p w:rsidR="00405AD0" w:rsidRDefault="00405AD0" w:rsidP="00E060E7">
            <w:pPr>
              <w:rPr>
                <w:b/>
                <w:bCs/>
                <w:sz w:val="24"/>
                <w:szCs w:val="24"/>
                <w:lang w:val="fr-MA"/>
              </w:rPr>
            </w:pPr>
            <w:r>
              <w:rPr>
                <w:b/>
                <w:bCs/>
                <w:sz w:val="24"/>
                <w:szCs w:val="24"/>
                <w:lang w:val="fr-MA"/>
              </w:rPr>
              <w:t xml:space="preserve">12) </w:t>
            </w:r>
            <w:r w:rsidR="00525474" w:rsidRPr="00525474">
              <w:rPr>
                <w:b/>
                <w:bCs/>
                <w:position w:val="-28"/>
                <w:sz w:val="24"/>
                <w:szCs w:val="24"/>
                <w:lang w:val="fr-MA"/>
              </w:rPr>
              <w:object w:dxaOrig="3140" w:dyaOrig="660">
                <v:shape id="_x0000_i1165" type="#_x0000_t75" style="width:156.75pt;height:33pt" o:ole="">
                  <v:imagedata r:id="rId24" o:title=""/>
                </v:shape>
                <o:OLEObject Type="Embed" ProgID="Equation.DSMT4" ShapeID="_x0000_i1165" DrawAspect="Content" ObjectID="_1671612735" r:id="rId25"/>
              </w:object>
            </w:r>
            <w:r w:rsidR="00525474">
              <w:rPr>
                <w:b/>
                <w:bCs/>
                <w:sz w:val="24"/>
                <w:szCs w:val="24"/>
                <w:lang w:val="fr-MA"/>
              </w:rPr>
              <w:t xml:space="preserve"> </w:t>
            </w:r>
            <w:r w:rsidR="00525474">
              <w:rPr>
                <w:b/>
                <w:bCs/>
                <w:sz w:val="24"/>
                <w:szCs w:val="24"/>
                <w:lang w:val="fr-MA"/>
              </w:rPr>
              <w:t xml:space="preserve">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 xml:space="preserve"> I=</m:t>
              </m:r>
              <m:r>
                <m:rPr>
                  <m:scr m:val="double-struck"/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>R-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fr-MA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  <w:lang w:val="fr-MA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fr-MA"/>
                        </w:rPr>
                        <m:t>1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fr-MA"/>
                        </w:rPr>
                        <m:t>2</m:t>
                      </m:r>
                    </m:den>
                  </m:f>
                </m:e>
              </m:d>
            </m:oMath>
          </w:p>
          <w:p w:rsidR="00525474" w:rsidRDefault="00525474" w:rsidP="00525474">
            <w:pPr>
              <w:rPr>
                <w:b/>
                <w:bCs/>
                <w:sz w:val="24"/>
                <w:szCs w:val="24"/>
                <w:lang w:val="fr-MA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54C0C280" wp14:editId="01F28F4E">
                      <wp:simplePos x="0" y="0"/>
                      <wp:positionH relativeFrom="column">
                        <wp:posOffset>-9525</wp:posOffset>
                      </wp:positionH>
                      <wp:positionV relativeFrom="paragraph">
                        <wp:posOffset>464820</wp:posOffset>
                      </wp:positionV>
                      <wp:extent cx="1419225" cy="523875"/>
                      <wp:effectExtent l="0" t="38100" r="28575" b="28575"/>
                      <wp:wrapNone/>
                      <wp:docPr id="11" name="Parchemin : horizontal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19225" cy="5238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:rsidR="00AC1065" w:rsidRPr="00A7688F" w:rsidRDefault="00AC1065" w:rsidP="00F93D8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EXERCICE 0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2</w:t>
                                  </w:r>
                                </w:p>
                                <w:p w:rsidR="00AC1065" w:rsidRDefault="00AC1065" w:rsidP="00F93D81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4C0C280" id="Parchemin : horizontal 11" o:spid="_x0000_s1031" type="#_x0000_t98" style="position:absolute;margin-left:-.75pt;margin-top:36.6pt;width:111.75pt;height:41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" fillcolor="#f2f2f2 [3052]" strokecolor="windowText" strokeweight="1pt">
                      <v:stroke joinstyle="miter"/>
                      <v:textbox>
                        <w:txbxContent>
                          <w:p w:rsidR="00AC1065" w:rsidRPr="00A7688F" w:rsidRDefault="00AC1065" w:rsidP="00F93D81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EXERCICE 0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2</w:t>
                            </w:r>
                          </w:p>
                          <w:p w:rsidR="00AC1065" w:rsidRDefault="00AC1065" w:rsidP="00F93D81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bCs/>
                <w:sz w:val="24"/>
                <w:szCs w:val="24"/>
                <w:lang w:val="fr-MA"/>
              </w:rPr>
              <w:t xml:space="preserve">13) </w:t>
            </w:r>
            <w:r w:rsidRPr="00525474">
              <w:rPr>
                <w:b/>
                <w:bCs/>
                <w:position w:val="-10"/>
                <w:sz w:val="24"/>
                <w:szCs w:val="24"/>
                <w:lang w:val="fr-MA"/>
              </w:rPr>
              <w:object w:dxaOrig="2000" w:dyaOrig="360">
                <v:shape id="_x0000_i1166" type="#_x0000_t75" style="width:132.75pt;height:24pt" o:ole="">
                  <v:imagedata r:id="rId26" o:title=""/>
                </v:shape>
                <o:OLEObject Type="Embed" ProgID="Equation.DSMT4" ShapeID="_x0000_i1166" DrawAspect="Content" ObjectID="_1671612736" r:id="rId27"/>
              </w:object>
            </w:r>
            <w:r>
              <w:rPr>
                <w:b/>
                <w:bCs/>
                <w:sz w:val="24"/>
                <w:szCs w:val="24"/>
                <w:lang w:val="fr-MA"/>
              </w:rPr>
              <w:t xml:space="preserve">et </w:t>
            </w:r>
            <w:r w:rsidRPr="00525474">
              <w:rPr>
                <w:b/>
                <w:bCs/>
                <w:position w:val="-28"/>
                <w:sz w:val="24"/>
                <w:szCs w:val="24"/>
                <w:lang w:val="fr-MA"/>
              </w:rPr>
              <w:object w:dxaOrig="1300" w:dyaOrig="680">
                <v:shape id="_x0000_i1167" type="#_x0000_t75" style="width:72.75pt;height:37.5pt" o:ole="">
                  <v:imagedata r:id="rId28" o:title=""/>
                </v:shape>
                <o:OLEObject Type="Embed" ProgID="Equation.DSMT4" ShapeID="_x0000_i1167" DrawAspect="Content" ObjectID="_1671612737" r:id="rId29"/>
              </w:object>
            </w:r>
          </w:p>
          <w:p w:rsidR="00EC63D9" w:rsidRDefault="00EC63D9" w:rsidP="0001032D">
            <w:pPr>
              <w:rPr>
                <w:b/>
                <w:bCs/>
                <w:sz w:val="24"/>
                <w:szCs w:val="24"/>
                <w:lang w:val="fr-MA"/>
              </w:rPr>
            </w:pPr>
          </w:p>
          <w:p w:rsidR="00EC63D9" w:rsidRDefault="00EC63D9" w:rsidP="0001032D">
            <w:pPr>
              <w:rPr>
                <w:b/>
                <w:bCs/>
                <w:sz w:val="24"/>
                <w:szCs w:val="24"/>
                <w:lang w:val="fr-MA"/>
              </w:rPr>
            </w:pPr>
          </w:p>
          <w:p w:rsidR="00832C78" w:rsidRDefault="00832C78" w:rsidP="00EC63D9">
            <w:pPr>
              <w:rPr>
                <w:b/>
                <w:bCs/>
                <w:sz w:val="24"/>
                <w:szCs w:val="24"/>
                <w:lang w:val="fr-MA"/>
              </w:rPr>
            </w:pPr>
          </w:p>
          <w:p w:rsidR="00405AD0" w:rsidRDefault="00E060E7" w:rsidP="00525474">
            <w:pPr>
              <w:rPr>
                <w:b/>
                <w:bCs/>
                <w:sz w:val="24"/>
                <w:szCs w:val="24"/>
                <w:lang w:val="fr-MA"/>
              </w:rPr>
            </w:pPr>
            <w:r>
              <w:rPr>
                <w:b/>
                <w:bCs/>
                <w:sz w:val="24"/>
                <w:szCs w:val="24"/>
                <w:lang w:val="fr-MA"/>
              </w:rPr>
              <w:t xml:space="preserve">Déterminer la primitiv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>F</m:t>
              </m:r>
            </m:oMath>
            <w:r w:rsidR="00405AD0">
              <w:rPr>
                <w:b/>
                <w:bCs/>
                <w:sz w:val="24"/>
                <w:szCs w:val="24"/>
                <w:lang w:val="fr-MA"/>
              </w:rPr>
              <w:t xml:space="preserve"> de la fonc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>f</m:t>
              </m:r>
            </m:oMath>
            <w:r w:rsidR="00405AD0">
              <w:rPr>
                <w:b/>
                <w:bCs/>
                <w:sz w:val="24"/>
                <w:szCs w:val="24"/>
                <w:lang w:val="fr-MA"/>
              </w:rPr>
              <w:t xml:space="preserve"> tel qu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>F(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fr-MA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0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>)=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fr-MA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0</m:t>
                  </m:r>
                </m:sub>
              </m:sSub>
            </m:oMath>
            <w:r w:rsidR="00405AD0">
              <w:rPr>
                <w:b/>
                <w:bCs/>
                <w:sz w:val="24"/>
                <w:szCs w:val="24"/>
                <w:lang w:val="fr-MA"/>
              </w:rPr>
              <w:t xml:space="preserve"> dans chacun des cas suivantes :</w:t>
            </w:r>
          </w:p>
          <w:p w:rsidR="00405AD0" w:rsidRDefault="00405AD0" w:rsidP="00EC63D9">
            <w:pPr>
              <w:rPr>
                <w:b/>
                <w:bCs/>
                <w:sz w:val="24"/>
                <w:szCs w:val="24"/>
                <w:lang w:val="fr-MA"/>
              </w:rPr>
            </w:pPr>
            <w:r>
              <w:rPr>
                <w:b/>
                <w:bCs/>
                <w:sz w:val="24"/>
                <w:szCs w:val="24"/>
                <w:lang w:val="fr-MA"/>
              </w:rPr>
              <w:t xml:space="preserve">1)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fr-MA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>=2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fr-MA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>-6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>x+1 </m:t>
              </m:r>
            </m:oMath>
            <w:r>
              <w:rPr>
                <w:b/>
                <w:bCs/>
                <w:sz w:val="24"/>
                <w:szCs w:val="24"/>
                <w:lang w:val="fr-MA"/>
              </w:rPr>
              <w:t xml:space="preserve">;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fr-MA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0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>=3</m:t>
              </m:r>
            </m:oMath>
            <w:r>
              <w:rPr>
                <w:b/>
                <w:bCs/>
                <w:sz w:val="24"/>
                <w:szCs w:val="24"/>
                <w:lang w:val="fr-MA"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fr-MA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0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>=-4</m:t>
              </m:r>
            </m:oMath>
          </w:p>
          <w:p w:rsidR="00405AD0" w:rsidRDefault="00405AD0" w:rsidP="00405AD0">
            <w:pPr>
              <w:rPr>
                <w:b/>
                <w:bCs/>
                <w:sz w:val="24"/>
                <w:szCs w:val="24"/>
                <w:lang w:val="fr-MA"/>
              </w:rPr>
            </w:pPr>
            <w:r>
              <w:rPr>
                <w:b/>
                <w:bCs/>
                <w:sz w:val="24"/>
                <w:szCs w:val="24"/>
                <w:lang w:val="fr-MA"/>
              </w:rPr>
              <w:t xml:space="preserve">2)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fr-MA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fr-MA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x-3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fr-MA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  <w:lang w:val="fr-MA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4"/>
                              <w:szCs w:val="24"/>
                              <w:lang w:val="fr-MA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val="fr-MA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  <w:lang w:val="fr-MA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fr-MA"/>
                        </w:rPr>
                        <m:t>-3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  <w:lang w:val="fr-MA"/>
                        </w:rPr>
                        <m:t>x-6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> </m:t>
              </m:r>
            </m:oMath>
            <w:r>
              <w:rPr>
                <w:b/>
                <w:bCs/>
                <w:sz w:val="24"/>
                <w:szCs w:val="24"/>
                <w:lang w:val="fr-MA"/>
              </w:rPr>
              <w:t>;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fr-MA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0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>-1</m:t>
              </m:r>
            </m:oMath>
            <w:r>
              <w:rPr>
                <w:b/>
                <w:bCs/>
                <w:sz w:val="24"/>
                <w:szCs w:val="24"/>
                <w:lang w:val="fr-MA"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fr-MA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0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>9</m:t>
              </m:r>
            </m:oMath>
          </w:p>
          <w:p w:rsidR="00405AD0" w:rsidRDefault="00405AD0" w:rsidP="00EC63D9">
            <w:pPr>
              <w:rPr>
                <w:b/>
                <w:bCs/>
                <w:sz w:val="24"/>
                <w:szCs w:val="24"/>
                <w:lang w:val="fr-MA"/>
              </w:rPr>
            </w:pPr>
            <w:r>
              <w:rPr>
                <w:b/>
                <w:bCs/>
                <w:sz w:val="24"/>
                <w:szCs w:val="24"/>
                <w:lang w:val="fr-MA"/>
              </w:rPr>
              <w:t xml:space="preserve">3) </w:t>
            </w:r>
            <w:r w:rsidR="00525474" w:rsidRPr="00405AD0">
              <w:rPr>
                <w:b/>
                <w:bCs/>
                <w:position w:val="-28"/>
                <w:sz w:val="24"/>
                <w:szCs w:val="24"/>
                <w:lang w:val="fr-MA"/>
              </w:rPr>
              <w:object w:dxaOrig="1579" w:dyaOrig="660">
                <v:shape id="_x0000_i1164" type="#_x0000_t75" style="width:101.25pt;height:38.25pt" o:ole="">
                  <v:imagedata r:id="rId30" o:title=""/>
                </v:shape>
                <o:OLEObject Type="Embed" ProgID="Equation.DSMT4" ShapeID="_x0000_i1164" DrawAspect="Content" ObjectID="_1671612738" r:id="rId31"/>
              </w:object>
            </w:r>
            <w:r>
              <w:rPr>
                <w:b/>
                <w:bCs/>
                <w:sz w:val="24"/>
                <w:szCs w:val="24"/>
                <w:lang w:val="fr-MA"/>
              </w:rPr>
              <w:t>;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fr-MA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0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fr-MA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2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 xml:space="preserve"> </m:t>
              </m:r>
            </m:oMath>
            <w:r>
              <w:rPr>
                <w:b/>
                <w:bCs/>
                <w:sz w:val="24"/>
                <w:szCs w:val="24"/>
                <w:lang w:val="fr-MA"/>
              </w:rPr>
              <w:t xml:space="preserve">et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fr-MA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0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>-2</m:t>
              </m:r>
            </m:oMath>
          </w:p>
          <w:p w:rsidR="00E104B6" w:rsidRPr="00945F8A" w:rsidRDefault="00525474" w:rsidP="00C7172D">
            <w:pPr>
              <w:rPr>
                <w:b/>
                <w:bCs/>
                <w:sz w:val="24"/>
                <w:szCs w:val="24"/>
                <w:lang w:val="fr-MA"/>
              </w:rPr>
            </w:pPr>
            <w:r>
              <w:rPr>
                <w:b/>
                <w:bCs/>
                <w:sz w:val="24"/>
                <w:szCs w:val="24"/>
                <w:lang w:val="fr-MA"/>
              </w:rPr>
              <w:t xml:space="preserve">4) </w:t>
            </w:r>
            <w:r w:rsidRPr="00405AD0">
              <w:rPr>
                <w:b/>
                <w:bCs/>
                <w:position w:val="-28"/>
                <w:sz w:val="24"/>
                <w:szCs w:val="24"/>
                <w:lang w:val="fr-MA"/>
              </w:rPr>
              <w:object w:dxaOrig="1579" w:dyaOrig="660">
                <v:shape id="_x0000_i1168" type="#_x0000_t75" style="width:114pt;height:36pt" o:ole="">
                  <v:imagedata r:id="rId32" o:title=""/>
                </v:shape>
                <o:OLEObject Type="Embed" ProgID="Equation.DSMT4" ShapeID="_x0000_i1168" DrawAspect="Content" ObjectID="_1671612739" r:id="rId33"/>
              </w:object>
            </w:r>
            <w:r>
              <w:rPr>
                <w:b/>
                <w:bCs/>
                <w:sz w:val="24"/>
                <w:szCs w:val="24"/>
                <w:lang w:val="fr-MA"/>
              </w:rPr>
              <w:t>;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fr-MA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0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>=1</m:t>
              </m:r>
            </m:oMath>
            <w:r>
              <w:rPr>
                <w:b/>
                <w:bCs/>
                <w:sz w:val="24"/>
                <w:szCs w:val="24"/>
                <w:lang w:val="fr-MA"/>
              </w:rPr>
              <w:t xml:space="preserve"> et </w:t>
            </w:r>
            <m:oMath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fr-MA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y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MA"/>
                    </w:rPr>
                    <m:t>0</m:t>
                  </m:r>
                </m:sub>
              </m:s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MA"/>
                </w:rPr>
                <m:t>=3</m:t>
              </m:r>
            </m:oMath>
          </w:p>
        </w:tc>
        <w:tc>
          <w:tcPr>
            <w:tcW w:w="5911" w:type="dxa"/>
          </w:tcPr>
          <w:p w:rsidR="008A2833" w:rsidRPr="008A2833" w:rsidRDefault="008A2833" w:rsidP="00F62A24">
            <w:pPr>
              <w:tabs>
                <w:tab w:val="left" w:pos="990"/>
              </w:tabs>
              <w:rPr>
                <w:b/>
                <w:bCs/>
                <w:sz w:val="24"/>
                <w:szCs w:val="24"/>
                <w:lang w:val="fr-MA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51D654D1" wp14:editId="2680C38C">
                      <wp:simplePos x="0" y="0"/>
                      <wp:positionH relativeFrom="column">
                        <wp:posOffset>-7620</wp:posOffset>
                      </wp:positionH>
                      <wp:positionV relativeFrom="paragraph">
                        <wp:posOffset>2540</wp:posOffset>
                      </wp:positionV>
                      <wp:extent cx="1314450" cy="476250"/>
                      <wp:effectExtent l="0" t="38100" r="19050" b="19050"/>
                      <wp:wrapNone/>
                      <wp:docPr id="6" name="Parchemin : horizontal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76250"/>
                              </a:xfrm>
                              <a:prstGeom prst="horizontalScroll">
                                <a:avLst/>
                              </a:prstGeom>
                              <a:solidFill>
                                <a:schemeClr val="bg1">
                                  <a:lumMod val="95000"/>
                                </a:scheme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:rsidR="00AC1065" w:rsidRPr="00A7688F" w:rsidRDefault="00AC1065" w:rsidP="008A2833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EXERCICE 0</w:t>
                                  </w:r>
                                  <w:r w:rsidR="002E3220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3</w:t>
                                  </w:r>
                                </w:p>
                                <w:p w:rsidR="00AC1065" w:rsidRDefault="00AC1065" w:rsidP="008A2833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1D654D1" id="Parchemin : horizontal 6" o:spid="_x0000_s1032" type="#_x0000_t98" style="position:absolute;margin-left:-.6pt;margin-top:.2pt;width:103.5pt;height:37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" fillcolor="#f2f2f2 [3052]" strokecolor="windowText" strokeweight="1pt">
                      <v:stroke joinstyle="miter"/>
                      <v:textbox>
                        <w:txbxContent>
                          <w:p w:rsidR="00AC1065" w:rsidRPr="00A7688F" w:rsidRDefault="00AC1065" w:rsidP="008A2833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EXERCICE 0</w:t>
                            </w:r>
                            <w:r w:rsidR="002E3220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3</w:t>
                            </w:r>
                          </w:p>
                          <w:p w:rsidR="00AC1065" w:rsidRDefault="00AC1065" w:rsidP="008A2833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376AEB" w:rsidRPr="000E641C" w:rsidRDefault="00376AEB" w:rsidP="00376AEB">
            <w:pPr>
              <w:tabs>
                <w:tab w:val="left" w:pos="990"/>
              </w:tabs>
              <w:rPr>
                <w:b/>
                <w:bCs/>
                <w:sz w:val="24"/>
                <w:szCs w:val="24"/>
                <w:lang w:val="fr-MA"/>
              </w:rPr>
            </w:pPr>
          </w:p>
          <w:p w:rsidR="002F042F" w:rsidRDefault="002F042F" w:rsidP="00686F24">
            <w:pPr>
              <w:tabs>
                <w:tab w:val="left" w:pos="990"/>
              </w:tabs>
              <w:rPr>
                <w:b/>
                <w:bCs/>
                <w:sz w:val="24"/>
                <w:szCs w:val="24"/>
                <w:lang w:val="fr-FR"/>
              </w:rPr>
            </w:pPr>
          </w:p>
          <w:p w:rsidR="002B0DB6" w:rsidRDefault="002B0DB6" w:rsidP="00686F24">
            <w:pPr>
              <w:tabs>
                <w:tab w:val="left" w:pos="990"/>
              </w:tabs>
              <w:rPr>
                <w:b/>
                <w:bCs/>
                <w:sz w:val="24"/>
                <w:szCs w:val="24"/>
                <w:lang w:val="fr-FR"/>
              </w:rPr>
            </w:pPr>
            <w:r>
              <w:rPr>
                <w:b/>
                <w:bCs/>
                <w:sz w:val="24"/>
                <w:szCs w:val="24"/>
                <w:lang w:val="fr-FR"/>
              </w:rPr>
              <w:t xml:space="preserve">On considère la fonc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FR"/>
                </w:rPr>
                <m:t>f</m:t>
              </m:r>
            </m:oMath>
            <w:r>
              <w:rPr>
                <w:b/>
                <w:bCs/>
                <w:sz w:val="24"/>
                <w:szCs w:val="24"/>
                <w:lang w:val="fr-FR"/>
              </w:rPr>
              <w:t xml:space="preserve"> définie sur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FR"/>
                </w:rPr>
                <m:t>I=</m:t>
              </m:r>
              <m:d>
                <m:dPr>
                  <m:begChr m:val="]"/>
                  <m:endChr m:val="[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fr-FR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FR"/>
                    </w:rPr>
                    <m:t>1;+∞</m:t>
                  </m:r>
                </m:e>
              </m:d>
            </m:oMath>
            <w:r>
              <w:rPr>
                <w:b/>
                <w:bCs/>
                <w:sz w:val="24"/>
                <w:szCs w:val="24"/>
                <w:lang w:val="fr-FR"/>
              </w:rPr>
              <w:t xml:space="preserve"> par :</w:t>
            </w:r>
          </w:p>
          <w:p w:rsidR="002B0DB6" w:rsidRPr="002B0DB6" w:rsidRDefault="002B0DB6" w:rsidP="002B0DB6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  <w:lang w:val="fr-F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  <w:lang w:val="fr-FR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fr-FR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  <w:lang w:val="fr-FR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  <w:lang w:val="fr-FR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fr-FR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fr-FR"/>
                          </w:rPr>
                          <m:t>5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fr-FR"/>
                      </w:rPr>
                      <m:t>-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  <w:lang w:val="fr-FR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fr-FR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fr-FR"/>
                          </w:rPr>
                          <m:t>3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fr-FR"/>
                      </w:rPr>
                      <m:t>+5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fr-FR"/>
                      </w:rPr>
                      <m:t>x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  <w:lang w:val="fr-FR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  <w:lang w:val="fr-FR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/>
                                    <w:sz w:val="24"/>
                                    <w:szCs w:val="24"/>
                                    <w:lang w:val="fr-FR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fr-FR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  <w:lang w:val="fr-FR"/>
                                  </w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fr-FR"/>
                              </w:rPr>
                              <m:t>-1</m:t>
                            </m:r>
                          </m:e>
                        </m:d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fr-FR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2B0DB6" w:rsidRDefault="002E3220" w:rsidP="002B0DB6">
            <w:pPr>
              <w:tabs>
                <w:tab w:val="left" w:pos="990"/>
              </w:tabs>
              <w:rPr>
                <w:b/>
                <w:bCs/>
                <w:sz w:val="24"/>
                <w:szCs w:val="24"/>
                <w:lang w:val="fr-FR"/>
              </w:rPr>
            </w:pPr>
            <w:r>
              <w:rPr>
                <w:b/>
                <w:bCs/>
                <w:sz w:val="24"/>
                <w:szCs w:val="24"/>
                <w:lang w:val="fr-FR"/>
              </w:rPr>
              <w:t xml:space="preserve">1) Montrer qu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FR"/>
                </w:rPr>
                <m:t>f</m:t>
              </m:r>
            </m:oMath>
            <w:r>
              <w:rPr>
                <w:b/>
                <w:bCs/>
                <w:sz w:val="24"/>
                <w:szCs w:val="24"/>
                <w:lang w:val="fr-FR"/>
              </w:rPr>
              <w:t xml:space="preserve"> admet une fonction primitive définie sur l’intervall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FR"/>
                </w:rPr>
                <m:t>I</m:t>
              </m:r>
            </m:oMath>
            <w:r>
              <w:rPr>
                <w:b/>
                <w:bCs/>
                <w:sz w:val="24"/>
                <w:szCs w:val="24"/>
                <w:lang w:val="fr-FR"/>
              </w:rPr>
              <w:t>.</w:t>
            </w:r>
          </w:p>
          <w:p w:rsidR="002E3220" w:rsidRDefault="002E3220" w:rsidP="002B0DB6">
            <w:pPr>
              <w:tabs>
                <w:tab w:val="left" w:pos="990"/>
              </w:tabs>
              <w:rPr>
                <w:b/>
                <w:bCs/>
                <w:sz w:val="24"/>
                <w:szCs w:val="24"/>
                <w:lang w:val="fr-FR"/>
              </w:rPr>
            </w:pPr>
            <w:r>
              <w:rPr>
                <w:b/>
                <w:bCs/>
                <w:sz w:val="24"/>
                <w:szCs w:val="24"/>
                <w:lang w:val="fr-FR"/>
              </w:rPr>
              <w:t xml:space="preserve">2) Vérifier pour tou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FR"/>
                </w:rPr>
                <m:t>x∈I:</m:t>
              </m:r>
            </m:oMath>
          </w:p>
          <w:p w:rsidR="002E3220" w:rsidRPr="002E3220" w:rsidRDefault="002E3220" w:rsidP="002E3220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  <w:lang w:val="fr-F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  <w:lang w:val="fr-FR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fr-FR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>=x+</m:t>
                </m:r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  <w:lang w:val="fr-FR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fr-FR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  <w:lang w:val="fr-FR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  <w:lang w:val="fr-FR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fr-FR"/>
                              </w:rPr>
                              <m:t>x-1</m:t>
                            </m:r>
                          </m:e>
                        </m:d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fr-FR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  <w:lang w:val="fr-FR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fr-FR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  <w:lang w:val="fr-FR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  <w:lang w:val="fr-FR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fr-FR"/>
                              </w:rPr>
                              <m:t>x+1</m:t>
                            </m:r>
                          </m:e>
                        </m:d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fr-FR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:rsidR="002E3220" w:rsidRDefault="002E3220" w:rsidP="002E3220">
            <w:pPr>
              <w:tabs>
                <w:tab w:val="left" w:pos="990"/>
              </w:tabs>
              <w:rPr>
                <w:b/>
                <w:bCs/>
                <w:sz w:val="24"/>
                <w:szCs w:val="24"/>
                <w:lang w:val="fr-FR"/>
              </w:rPr>
            </w:pPr>
            <w:r>
              <w:rPr>
                <w:b/>
                <w:bCs/>
                <w:sz w:val="24"/>
                <w:szCs w:val="24"/>
                <w:lang w:val="fr-FR"/>
              </w:rPr>
              <w:t xml:space="preserve">3) En déduire les fonctions primitives d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FR"/>
                </w:rPr>
                <m:t>f</m:t>
              </m:r>
            </m:oMath>
            <w:r>
              <w:rPr>
                <w:b/>
                <w:bCs/>
                <w:sz w:val="24"/>
                <w:szCs w:val="24"/>
                <w:lang w:val="fr-FR"/>
              </w:rPr>
              <w:t xml:space="preserve"> sur</w:t>
            </w:r>
            <w:r>
              <w:rPr>
                <w:b/>
                <w:bCs/>
                <w:sz w:val="24"/>
                <w:szCs w:val="24"/>
                <w:lang w:val="fr-FR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FR"/>
                </w:rPr>
                <m:t>I</m:t>
              </m:r>
            </m:oMath>
            <w:r>
              <w:rPr>
                <w:b/>
                <w:bCs/>
                <w:sz w:val="24"/>
                <w:szCs w:val="24"/>
                <w:lang w:val="fr-FR"/>
              </w:rPr>
              <w:t>.</w:t>
            </w:r>
          </w:p>
          <w:p w:rsidR="002E3220" w:rsidRDefault="002E3220" w:rsidP="002E3220">
            <w:pPr>
              <w:tabs>
                <w:tab w:val="left" w:pos="990"/>
              </w:tabs>
              <w:rPr>
                <w:b/>
                <w:bCs/>
                <w:sz w:val="24"/>
                <w:szCs w:val="24"/>
                <w:lang w:val="fr-FR"/>
              </w:rPr>
            </w:pPr>
            <w:r>
              <w:rPr>
                <w:b/>
                <w:bCs/>
                <w:sz w:val="24"/>
                <w:szCs w:val="24"/>
                <w:lang w:val="fr-FR"/>
              </w:rPr>
              <w:t xml:space="preserve">4) Déterminer la primitiv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FR"/>
                </w:rPr>
                <m:t>F</m:t>
              </m:r>
            </m:oMath>
            <w:r>
              <w:rPr>
                <w:b/>
                <w:bCs/>
                <w:sz w:val="24"/>
                <w:szCs w:val="24"/>
                <w:lang w:val="fr-FR"/>
              </w:rPr>
              <w:t xml:space="preserve"> de la fonc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FR"/>
                </w:rPr>
                <m:t>f</m:t>
              </m:r>
            </m:oMath>
            <w:r>
              <w:rPr>
                <w:b/>
                <w:bCs/>
                <w:sz w:val="24"/>
                <w:szCs w:val="24"/>
                <w:lang w:val="fr-FR"/>
              </w:rPr>
              <w:t xml:space="preserve">  </w:t>
            </w:r>
            <w:r>
              <w:rPr>
                <w:b/>
                <w:bCs/>
                <w:sz w:val="24"/>
                <w:szCs w:val="24"/>
                <w:lang w:val="fr-FR"/>
              </w:rPr>
              <w:t xml:space="preserve">sur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FR"/>
                </w:rPr>
                <m:t>I</m:t>
              </m:r>
            </m:oMath>
            <w:r>
              <w:rPr>
                <w:b/>
                <w:bCs/>
                <w:sz w:val="24"/>
                <w:szCs w:val="24"/>
                <w:lang w:val="fr-FR"/>
              </w:rPr>
              <w:t xml:space="preserve"> tel qu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FR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fr-FR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FR"/>
                    </w:rPr>
                    <m:t>2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FR"/>
                </w:rPr>
                <m:t>=0</m:t>
              </m:r>
            </m:oMath>
            <w:r>
              <w:rPr>
                <w:b/>
                <w:bCs/>
                <w:sz w:val="24"/>
                <w:szCs w:val="24"/>
                <w:lang w:val="fr-FR"/>
              </w:rPr>
              <w:t>.</w:t>
            </w:r>
          </w:p>
          <w:p w:rsidR="00493B18" w:rsidRDefault="002E3220" w:rsidP="005C20C9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438B0085" wp14:editId="469FC9F4">
                      <wp:simplePos x="0" y="0"/>
                      <wp:positionH relativeFrom="column">
                        <wp:posOffset>-635</wp:posOffset>
                      </wp:positionH>
                      <wp:positionV relativeFrom="paragraph">
                        <wp:posOffset>45720</wp:posOffset>
                      </wp:positionV>
                      <wp:extent cx="1314450" cy="476250"/>
                      <wp:effectExtent l="0" t="38100" r="19050" b="19050"/>
                      <wp:wrapNone/>
                      <wp:docPr id="7" name="Parchemin : horizontal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76250"/>
                              </a:xfrm>
                              <a:prstGeom prst="horizontalScroll">
                                <a:avLst/>
                              </a:prstGeom>
                              <a:solidFill>
                                <a:sysClr val="window" lastClr="FFFFFF">
                                  <a:lumMod val="95000"/>
                                </a:sys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:rsidR="002E3220" w:rsidRPr="00A7688F" w:rsidRDefault="002E3220" w:rsidP="002E3220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EXERCICE 0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4</w:t>
                                  </w:r>
                                </w:p>
                                <w:p w:rsidR="002E3220" w:rsidRDefault="002E3220" w:rsidP="002E3220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38B0085" id="Parchemin : horizontal 7" o:spid="_x0000_s1033" type="#_x0000_t98" style="position:absolute;margin-left:-.05pt;margin-top:3.6pt;width:103.5pt;height:37.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" fillcolor="#f2f2f2" strokecolor="windowText" strokeweight="1pt">
                      <v:stroke joinstyle="miter"/>
                      <v:textbox>
                        <w:txbxContent>
                          <w:p w:rsidR="002E3220" w:rsidRPr="00A7688F" w:rsidRDefault="002E3220" w:rsidP="002E3220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EXERCICE 0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4</w:t>
                            </w:r>
                          </w:p>
                          <w:p w:rsidR="002E3220" w:rsidRDefault="002E3220" w:rsidP="002E3220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493B18" w:rsidRDefault="00493B18" w:rsidP="005C20C9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:rsidR="00493B18" w:rsidRDefault="00493B18" w:rsidP="005C20C9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:rsidR="00FA569E" w:rsidRDefault="002E3220" w:rsidP="00945F8A">
            <w:pPr>
              <w:tabs>
                <w:tab w:val="left" w:pos="990"/>
              </w:tabs>
              <w:rPr>
                <w:b/>
                <w:bCs/>
                <w:sz w:val="24"/>
                <w:szCs w:val="24"/>
                <w:lang w:val="fr-FR"/>
              </w:rPr>
            </w:pPr>
            <w:r>
              <w:rPr>
                <w:b/>
                <w:bCs/>
                <w:sz w:val="24"/>
                <w:szCs w:val="24"/>
                <w:lang w:val="fr-FR"/>
              </w:rPr>
              <w:t xml:space="preserve">Soi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FR"/>
                </w:rPr>
                <m:t>f</m:t>
              </m:r>
            </m:oMath>
            <w:r>
              <w:rPr>
                <w:b/>
                <w:bCs/>
                <w:sz w:val="24"/>
                <w:szCs w:val="24"/>
                <w:lang w:val="fr-FR"/>
              </w:rPr>
              <w:t xml:space="preserve"> une fonction numérique définie sur </w:t>
            </w:r>
            <m:oMath>
              <m:d>
                <m:dPr>
                  <m:begChr m:val="]"/>
                  <m:endChr m:val="[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fr-FR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FR"/>
                    </w:rPr>
                    <m:t>0;+∞</m:t>
                  </m:r>
                </m:e>
              </m:d>
            </m:oMath>
            <w:r>
              <w:rPr>
                <w:b/>
                <w:bCs/>
                <w:sz w:val="24"/>
                <w:szCs w:val="24"/>
                <w:lang w:val="fr-FR"/>
              </w:rPr>
              <w:t xml:space="preserve"> par :</w:t>
            </w:r>
          </w:p>
          <w:p w:rsidR="002E3220" w:rsidRPr="002E3220" w:rsidRDefault="002E3220" w:rsidP="002E3220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  <w:lang w:val="fr-F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  <w:lang w:val="fr-FR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fr-FR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>=x-</m:t>
                </m:r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  <w:lang w:val="fr-FR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fr-FR"/>
                      </w:rPr>
                      <m:t>2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  <w:lang w:val="fr-FR"/>
                          </w:rPr>
                        </m:ctrlPr>
                      </m:radPr>
                      <m:deg/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fr-FR"/>
                          </w:rPr>
                          <m:t>x</m:t>
                        </m:r>
                      </m:e>
                    </m:rad>
                  </m:den>
                </m:f>
              </m:oMath>
            </m:oMathPara>
          </w:p>
          <w:p w:rsidR="002E3220" w:rsidRDefault="002E3220" w:rsidP="002E3220">
            <w:pPr>
              <w:tabs>
                <w:tab w:val="left" w:pos="990"/>
              </w:tabs>
              <w:rPr>
                <w:b/>
                <w:bCs/>
                <w:sz w:val="24"/>
                <w:szCs w:val="24"/>
                <w:lang w:val="fr-FR"/>
              </w:rPr>
            </w:pPr>
            <w:r>
              <w:rPr>
                <w:b/>
                <w:bCs/>
                <w:sz w:val="24"/>
                <w:szCs w:val="24"/>
                <w:lang w:val="fr-FR"/>
              </w:rPr>
              <w:t xml:space="preserve">1) Montrer que la fonction </w:t>
            </w:r>
            <w:r w:rsidR="00451268" w:rsidRPr="00451268">
              <w:rPr>
                <w:b/>
                <w:bCs/>
                <w:position w:val="-24"/>
                <w:sz w:val="24"/>
                <w:szCs w:val="24"/>
                <w:lang w:val="fr-FR"/>
              </w:rPr>
              <w:object w:dxaOrig="1760" w:dyaOrig="660">
                <v:shape id="_x0000_i1169" type="#_x0000_t75" style="width:97.5pt;height:36.75pt" o:ole="">
                  <v:imagedata r:id="rId34" o:title=""/>
                </v:shape>
                <o:OLEObject Type="Embed" ProgID="Equation.DSMT4" ShapeID="_x0000_i1169" DrawAspect="Content" ObjectID="_1671612740" r:id="rId35"/>
              </w:object>
            </w:r>
            <w:r w:rsidR="00451268">
              <w:rPr>
                <w:b/>
                <w:bCs/>
                <w:sz w:val="24"/>
                <w:szCs w:val="24"/>
                <w:lang w:val="fr-FR"/>
              </w:rPr>
              <w:t xml:space="preserve">est une fonction primitive d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FR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FR"/>
                </w:rPr>
                <m:t>f</m:t>
              </m:r>
            </m:oMath>
            <w:r w:rsidR="00451268">
              <w:rPr>
                <w:b/>
                <w:bCs/>
                <w:sz w:val="24"/>
                <w:szCs w:val="24"/>
                <w:lang w:val="fr-FR"/>
              </w:rPr>
              <w:t xml:space="preserve"> </w:t>
            </w:r>
            <w:r w:rsidR="00451268">
              <w:rPr>
                <w:b/>
                <w:bCs/>
                <w:sz w:val="24"/>
                <w:szCs w:val="24"/>
                <w:lang w:val="fr-FR"/>
              </w:rPr>
              <w:t xml:space="preserve">sur </w:t>
            </w:r>
            <m:oMath>
              <m:d>
                <m:dPr>
                  <m:begChr m:val="]"/>
                  <m:endChr m:val="[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fr-FR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FR"/>
                    </w:rPr>
                    <m:t>0;+∞</m:t>
                  </m:r>
                </m:e>
              </m:d>
            </m:oMath>
            <w:r w:rsidR="00451268">
              <w:rPr>
                <w:b/>
                <w:bCs/>
                <w:sz w:val="24"/>
                <w:szCs w:val="24"/>
                <w:lang w:val="fr-FR"/>
              </w:rPr>
              <w:t>.</w:t>
            </w:r>
          </w:p>
          <w:p w:rsidR="00451268" w:rsidRDefault="00451268" w:rsidP="002E3220">
            <w:pPr>
              <w:tabs>
                <w:tab w:val="left" w:pos="990"/>
              </w:tabs>
              <w:rPr>
                <w:b/>
                <w:bCs/>
                <w:sz w:val="24"/>
                <w:szCs w:val="24"/>
                <w:lang w:val="fr-FR"/>
              </w:rPr>
            </w:pPr>
            <w:r>
              <w:rPr>
                <w:b/>
                <w:bCs/>
                <w:sz w:val="24"/>
                <w:szCs w:val="24"/>
                <w:lang w:val="fr-FR"/>
              </w:rPr>
              <w:t xml:space="preserve">2) En </w:t>
            </w:r>
            <w:r>
              <w:rPr>
                <w:b/>
                <w:bCs/>
                <w:sz w:val="24"/>
                <w:szCs w:val="24"/>
                <w:lang w:val="fr-FR"/>
              </w:rPr>
              <w:t xml:space="preserve">Déterminer la primitiv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FR"/>
                </w:rPr>
                <m:t>G</m:t>
              </m:r>
            </m:oMath>
            <w:r>
              <w:rPr>
                <w:b/>
                <w:bCs/>
                <w:sz w:val="24"/>
                <w:szCs w:val="24"/>
                <w:lang w:val="fr-FR"/>
              </w:rPr>
              <w:t xml:space="preserve"> de la fonc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FR"/>
                </w:rPr>
                <m:t>f</m:t>
              </m:r>
            </m:oMath>
            <w:r>
              <w:rPr>
                <w:b/>
                <w:bCs/>
                <w:sz w:val="24"/>
                <w:szCs w:val="24"/>
                <w:lang w:val="fr-FR"/>
              </w:rPr>
              <w:t xml:space="preserve">  sur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FR"/>
                </w:rPr>
                <m:t>I</m:t>
              </m:r>
            </m:oMath>
            <w:r>
              <w:rPr>
                <w:b/>
                <w:bCs/>
                <w:sz w:val="24"/>
                <w:szCs w:val="24"/>
                <w:lang w:val="fr-FR"/>
              </w:rPr>
              <w:t xml:space="preserve"> tel qu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FR"/>
                </w:rPr>
                <m:t>G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fr-FR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FR"/>
                    </w:rPr>
                    <m:t>16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FR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FR"/>
                </w:rPr>
                <m:t>115</m:t>
              </m:r>
            </m:oMath>
            <w:r>
              <w:rPr>
                <w:b/>
                <w:bCs/>
                <w:sz w:val="24"/>
                <w:szCs w:val="24"/>
                <w:lang w:val="fr-FR"/>
              </w:rPr>
              <w:t>.</w:t>
            </w:r>
          </w:p>
          <w:p w:rsidR="00C9085B" w:rsidRDefault="00C9085B" w:rsidP="002E3220">
            <w:pPr>
              <w:tabs>
                <w:tab w:val="left" w:pos="990"/>
              </w:tabs>
              <w:rPr>
                <w:b/>
                <w:bCs/>
                <w:sz w:val="24"/>
                <w:szCs w:val="24"/>
                <w:lang w:val="fr-F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1D281936" wp14:editId="265BDDD9">
                      <wp:simplePos x="0" y="0"/>
                      <wp:positionH relativeFrom="column">
                        <wp:posOffset>-635</wp:posOffset>
                      </wp:positionH>
                      <wp:positionV relativeFrom="paragraph">
                        <wp:posOffset>94615</wp:posOffset>
                      </wp:positionV>
                      <wp:extent cx="1314450" cy="476250"/>
                      <wp:effectExtent l="0" t="38100" r="19050" b="19050"/>
                      <wp:wrapNone/>
                      <wp:docPr id="8" name="Parchemin : horizontal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76250"/>
                              </a:xfrm>
                              <a:prstGeom prst="horizontalScroll">
                                <a:avLst/>
                              </a:prstGeom>
                              <a:solidFill>
                                <a:sysClr val="window" lastClr="FFFFFF">
                                  <a:lumMod val="95000"/>
                                </a:sys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:rsidR="00C9085B" w:rsidRPr="00A7688F" w:rsidRDefault="00C9085B" w:rsidP="00C9085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EXERCICE 0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5</w:t>
                                  </w:r>
                                </w:p>
                                <w:p w:rsidR="00C9085B" w:rsidRDefault="00C9085B" w:rsidP="00C9085B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D281936" id="Parchemin : horizontal 8" o:spid="_x0000_s1034" type="#_x0000_t98" style="position:absolute;margin-left:-.05pt;margin-top:7.45pt;width:103.5pt;height:37.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" fillcolor="#f2f2f2" strokecolor="windowText" strokeweight="1pt">
                      <v:stroke joinstyle="miter"/>
                      <v:textbox>
                        <w:txbxContent>
                          <w:p w:rsidR="00C9085B" w:rsidRPr="00A7688F" w:rsidRDefault="00C9085B" w:rsidP="00C9085B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EXERCICE 0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5</w:t>
                            </w:r>
                          </w:p>
                          <w:p w:rsidR="00C9085B" w:rsidRDefault="00C9085B" w:rsidP="00C9085B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C9085B" w:rsidRDefault="00C9085B" w:rsidP="002E3220">
            <w:pPr>
              <w:tabs>
                <w:tab w:val="left" w:pos="990"/>
              </w:tabs>
              <w:rPr>
                <w:b/>
                <w:bCs/>
                <w:sz w:val="24"/>
                <w:szCs w:val="24"/>
                <w:lang w:val="fr-FR"/>
              </w:rPr>
            </w:pPr>
          </w:p>
          <w:p w:rsidR="00C9085B" w:rsidRDefault="00C9085B" w:rsidP="002E3220">
            <w:pPr>
              <w:tabs>
                <w:tab w:val="left" w:pos="990"/>
              </w:tabs>
              <w:rPr>
                <w:b/>
                <w:bCs/>
                <w:sz w:val="24"/>
                <w:szCs w:val="24"/>
                <w:lang w:val="fr-FR"/>
              </w:rPr>
            </w:pPr>
          </w:p>
          <w:p w:rsidR="00C9085B" w:rsidRDefault="00C9085B" w:rsidP="00C9085B">
            <w:pPr>
              <w:tabs>
                <w:tab w:val="left" w:pos="990"/>
              </w:tabs>
              <w:rPr>
                <w:b/>
                <w:bCs/>
                <w:sz w:val="24"/>
                <w:szCs w:val="24"/>
                <w:lang w:val="fr-FR"/>
              </w:rPr>
            </w:pPr>
            <w:r>
              <w:rPr>
                <w:b/>
                <w:bCs/>
                <w:sz w:val="24"/>
                <w:szCs w:val="24"/>
                <w:lang w:val="fr-FR"/>
              </w:rPr>
              <w:t xml:space="preserve">Soi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FR"/>
                </w:rPr>
                <m:t>f</m:t>
              </m:r>
            </m:oMath>
            <w:r>
              <w:rPr>
                <w:b/>
                <w:bCs/>
                <w:sz w:val="24"/>
                <w:szCs w:val="24"/>
                <w:lang w:val="fr-FR"/>
              </w:rPr>
              <w:t xml:space="preserve"> une fonction numérique définie sur </w:t>
            </w:r>
            <m:oMath>
              <m:d>
                <m:dPr>
                  <m:begChr m:val="["/>
                  <m:endChr m:val="[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fr-FR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FR"/>
                    </w:rPr>
                    <m:t>0;+∞</m:t>
                  </m:r>
                </m:e>
              </m:d>
            </m:oMath>
            <w:r>
              <w:rPr>
                <w:b/>
                <w:bCs/>
                <w:sz w:val="24"/>
                <w:szCs w:val="24"/>
                <w:lang w:val="fr-FR"/>
              </w:rPr>
              <w:t>par :</w:t>
            </w:r>
          </w:p>
          <w:p w:rsidR="00C9085B" w:rsidRPr="00C9085B" w:rsidRDefault="00C9085B" w:rsidP="00C9085B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  <w:lang w:val="fr-F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  <w:lang w:val="fr-FR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fr-FR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>=x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  <w:lang w:val="fr-FR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  <w:lang w:val="fr-FR"/>
                          </w:rPr>
                        </m:ctrlPr>
                      </m:dPr>
                      <m:e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  <w:lang w:val="fr-FR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fr-FR"/>
                              </w:rPr>
                              <m:t>x</m:t>
                            </m:r>
                          </m:e>
                        </m:rad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fr-FR"/>
                          </w:rPr>
                          <m:t>-2</m:t>
                        </m:r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fr-FR"/>
                      </w:rPr>
                      <m:t>2</m:t>
                    </m:r>
                  </m:sup>
                </m:sSup>
              </m:oMath>
            </m:oMathPara>
          </w:p>
          <w:p w:rsidR="00C9085B" w:rsidRDefault="00C9085B" w:rsidP="00C9085B">
            <w:pPr>
              <w:tabs>
                <w:tab w:val="left" w:pos="990"/>
              </w:tabs>
              <w:rPr>
                <w:b/>
                <w:bCs/>
                <w:sz w:val="24"/>
                <w:szCs w:val="24"/>
                <w:lang w:val="fr-FR"/>
              </w:rPr>
            </w:pPr>
            <w:r>
              <w:rPr>
                <w:b/>
                <w:bCs/>
                <w:sz w:val="24"/>
                <w:szCs w:val="24"/>
                <w:lang w:val="fr-FR"/>
              </w:rPr>
              <w:t xml:space="preserve">1)Montrer qu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FR"/>
                </w:rPr>
                <m:t>f</m:t>
              </m:r>
            </m:oMath>
            <w:r>
              <w:rPr>
                <w:b/>
                <w:bCs/>
                <w:sz w:val="24"/>
                <w:szCs w:val="24"/>
                <w:lang w:val="fr-FR"/>
              </w:rPr>
              <w:t xml:space="preserve"> est continue sur </w:t>
            </w:r>
            <m:oMath>
              <m:d>
                <m:dPr>
                  <m:begChr m:val="["/>
                  <m:endChr m:val="[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fr-FR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FR"/>
                    </w:rPr>
                    <m:t>0;+∞</m:t>
                  </m:r>
                </m:e>
              </m:d>
            </m:oMath>
            <w:r>
              <w:rPr>
                <w:b/>
                <w:bCs/>
                <w:sz w:val="24"/>
                <w:szCs w:val="24"/>
                <w:lang w:val="fr-FR"/>
              </w:rPr>
              <w:t>.</w:t>
            </w:r>
          </w:p>
          <w:p w:rsidR="00C9085B" w:rsidRDefault="00C9085B" w:rsidP="00C9085B">
            <w:pPr>
              <w:tabs>
                <w:tab w:val="left" w:pos="990"/>
              </w:tabs>
              <w:rPr>
                <w:b/>
                <w:bCs/>
                <w:sz w:val="24"/>
                <w:szCs w:val="24"/>
                <w:lang w:val="fr-FR"/>
              </w:rPr>
            </w:pPr>
            <w:r>
              <w:rPr>
                <w:b/>
                <w:bCs/>
                <w:sz w:val="24"/>
                <w:szCs w:val="24"/>
                <w:lang w:val="fr-FR"/>
              </w:rPr>
              <w:t xml:space="preserve">2)a-Vérifier que pour tou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FR"/>
                </w:rPr>
                <m:t>x∈</m:t>
              </m:r>
              <m:d>
                <m:dPr>
                  <m:begChr m:val="]"/>
                  <m:endChr m:val="[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fr-FR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FR"/>
                    </w:rPr>
                    <m:t>0;+∞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FR"/>
                </w:rPr>
                <m:t> </m:t>
              </m:r>
            </m:oMath>
            <w:r>
              <w:rPr>
                <w:b/>
                <w:bCs/>
                <w:sz w:val="24"/>
                <w:szCs w:val="24"/>
                <w:lang w:val="fr-FR"/>
              </w:rPr>
              <w:t>:</w:t>
            </w:r>
          </w:p>
          <w:p w:rsidR="00C9085B" w:rsidRPr="00C9085B" w:rsidRDefault="00C9085B" w:rsidP="00C9085B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  <w:lang w:val="fr-F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  <w:lang w:val="fr-FR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fr-FR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  <w:lang w:val="fr-FR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>+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>x-4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  <w:lang w:val="fr-FR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fr-FR"/>
                      </w:rPr>
                      <m:t>x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  <w:lang w:val="fr-FR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fr-FR"/>
                          </w:rPr>
                          <m:t>3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fr-FR"/>
                          </w:rPr>
                          <m:t>2</m:t>
                        </m:r>
                      </m:den>
                    </m:f>
                  </m:sup>
                </m:sSup>
              </m:oMath>
            </m:oMathPara>
          </w:p>
          <w:p w:rsidR="00C9085B" w:rsidRDefault="00C9085B" w:rsidP="00C9085B">
            <w:pPr>
              <w:tabs>
                <w:tab w:val="left" w:pos="990"/>
              </w:tabs>
              <w:rPr>
                <w:b/>
                <w:bCs/>
                <w:sz w:val="24"/>
                <w:szCs w:val="24"/>
                <w:lang w:val="fr-FR"/>
              </w:rPr>
            </w:pPr>
            <w:r>
              <w:rPr>
                <w:b/>
                <w:bCs/>
                <w:sz w:val="24"/>
                <w:szCs w:val="24"/>
                <w:lang w:val="fr-FR"/>
              </w:rPr>
              <w:t xml:space="preserve">  b-Déterminer </w:t>
            </w:r>
            <w:r>
              <w:rPr>
                <w:b/>
                <w:bCs/>
                <w:sz w:val="24"/>
                <w:szCs w:val="24"/>
                <w:lang w:val="fr-FR"/>
              </w:rPr>
              <w:t xml:space="preserve">la primitiv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FR"/>
                </w:rPr>
                <m:t>F</m:t>
              </m:r>
            </m:oMath>
            <w:r>
              <w:rPr>
                <w:b/>
                <w:bCs/>
                <w:sz w:val="24"/>
                <w:szCs w:val="24"/>
                <w:lang w:val="fr-FR"/>
              </w:rPr>
              <w:t xml:space="preserve"> de la fonc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FR"/>
                </w:rPr>
                <m:t>f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FR"/>
                </w:rPr>
                <m:t xml:space="preserve"> </m:t>
              </m:r>
            </m:oMath>
            <w:r>
              <w:rPr>
                <w:b/>
                <w:bCs/>
                <w:sz w:val="24"/>
                <w:szCs w:val="24"/>
                <w:lang w:val="fr-FR"/>
              </w:rPr>
              <w:t xml:space="preserve">sur </w:t>
            </w:r>
            <m:oMath>
              <m:d>
                <m:dPr>
                  <m:begChr m:val="]"/>
                  <m:endChr m:val="[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fr-FR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FR"/>
                    </w:rPr>
                    <m:t>0;+∞</m:t>
                  </m:r>
                </m:e>
              </m:d>
            </m:oMath>
            <w:r>
              <w:rPr>
                <w:b/>
                <w:bCs/>
                <w:sz w:val="24"/>
                <w:szCs w:val="24"/>
                <w:lang w:val="fr-FR"/>
              </w:rPr>
              <w:t xml:space="preserve"> </w:t>
            </w:r>
          </w:p>
          <w:p w:rsidR="00C9085B" w:rsidRPr="002E3220" w:rsidRDefault="00C9085B" w:rsidP="00C9085B">
            <w:pPr>
              <w:tabs>
                <w:tab w:val="left" w:pos="990"/>
              </w:tabs>
              <w:rPr>
                <w:b/>
                <w:bCs/>
                <w:sz w:val="24"/>
                <w:szCs w:val="24"/>
                <w:lang w:val="fr-FR"/>
              </w:rPr>
            </w:pPr>
            <w:r>
              <w:rPr>
                <w:b/>
                <w:bCs/>
                <w:sz w:val="24"/>
                <w:szCs w:val="24"/>
                <w:lang w:val="fr-FR"/>
              </w:rPr>
              <w:t xml:space="preserve">tel qu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FR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fr-FR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FR"/>
                    </w:rPr>
                    <m:t>1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FR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FR"/>
                </w:rPr>
                <m:t>2</m:t>
              </m:r>
            </m:oMath>
            <w:r>
              <w:rPr>
                <w:b/>
                <w:bCs/>
                <w:sz w:val="24"/>
                <w:szCs w:val="24"/>
                <w:lang w:val="fr-FR"/>
              </w:rPr>
              <w:t>.</w:t>
            </w:r>
          </w:p>
          <w:p w:rsidR="00C9085B" w:rsidRDefault="003D71E3" w:rsidP="002E3220">
            <w:pPr>
              <w:tabs>
                <w:tab w:val="left" w:pos="990"/>
              </w:tabs>
              <w:rPr>
                <w:b/>
                <w:bCs/>
                <w:sz w:val="24"/>
                <w:szCs w:val="24"/>
                <w:lang w:val="fr-F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556D180E" wp14:editId="5540C479">
                      <wp:simplePos x="0" y="0"/>
                      <wp:positionH relativeFrom="column">
                        <wp:posOffset>-635</wp:posOffset>
                      </wp:positionH>
                      <wp:positionV relativeFrom="paragraph">
                        <wp:posOffset>8890</wp:posOffset>
                      </wp:positionV>
                      <wp:extent cx="1314450" cy="476250"/>
                      <wp:effectExtent l="0" t="38100" r="19050" b="19050"/>
                      <wp:wrapNone/>
                      <wp:docPr id="9" name="Parchemin : horizontal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76250"/>
                              </a:xfrm>
                              <a:prstGeom prst="horizontalScroll">
                                <a:avLst/>
                              </a:prstGeom>
                              <a:solidFill>
                                <a:sysClr val="window" lastClr="FFFFFF">
                                  <a:lumMod val="95000"/>
                                </a:sys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:rsidR="003D71E3" w:rsidRPr="00A7688F" w:rsidRDefault="003D71E3" w:rsidP="003D71E3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EXERCICE 0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6</w:t>
                                  </w:r>
                                </w:p>
                                <w:p w:rsidR="003D71E3" w:rsidRDefault="003D71E3" w:rsidP="003D71E3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56D180E" id="Parchemin : horizontal 9" o:spid="_x0000_s1035" type="#_x0000_t98" style="position:absolute;margin-left:-.05pt;margin-top:.7pt;width:103.5pt;height:37.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" fillcolor="#f2f2f2" strokecolor="windowText" strokeweight="1pt">
                      <v:stroke joinstyle="miter"/>
                      <v:textbox>
                        <w:txbxContent>
                          <w:p w:rsidR="003D71E3" w:rsidRPr="00A7688F" w:rsidRDefault="003D71E3" w:rsidP="003D71E3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EXERCICE 0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6</w:t>
                            </w:r>
                          </w:p>
                          <w:p w:rsidR="003D71E3" w:rsidRDefault="003D71E3" w:rsidP="003D71E3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C9085B" w:rsidRDefault="00C9085B" w:rsidP="002E3220">
            <w:pPr>
              <w:tabs>
                <w:tab w:val="left" w:pos="990"/>
              </w:tabs>
              <w:rPr>
                <w:b/>
                <w:bCs/>
                <w:sz w:val="24"/>
                <w:szCs w:val="24"/>
                <w:lang w:val="fr-FR"/>
              </w:rPr>
            </w:pPr>
            <w:bookmarkStart w:id="0" w:name="_GoBack"/>
            <w:bookmarkEnd w:id="0"/>
          </w:p>
          <w:p w:rsidR="00C9085B" w:rsidRDefault="00C9085B" w:rsidP="002E3220">
            <w:pPr>
              <w:tabs>
                <w:tab w:val="left" w:pos="990"/>
              </w:tabs>
              <w:rPr>
                <w:b/>
                <w:bCs/>
                <w:sz w:val="24"/>
                <w:szCs w:val="24"/>
                <w:lang w:val="fr-FR"/>
              </w:rPr>
            </w:pPr>
          </w:p>
          <w:p w:rsidR="003D71E3" w:rsidRDefault="00E45585" w:rsidP="002E3220">
            <w:pPr>
              <w:tabs>
                <w:tab w:val="left" w:pos="990"/>
              </w:tabs>
              <w:rPr>
                <w:b/>
                <w:bCs/>
                <w:sz w:val="24"/>
                <w:szCs w:val="24"/>
                <w:lang w:val="fr-FR"/>
              </w:rPr>
            </w:pPr>
            <w:r>
              <w:rPr>
                <w:b/>
                <w:bCs/>
                <w:sz w:val="24"/>
                <w:szCs w:val="24"/>
                <w:lang w:val="fr-FR"/>
              </w:rPr>
              <w:t xml:space="preserve">Soi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FR"/>
                </w:rPr>
                <m:t>f</m:t>
              </m:r>
            </m:oMath>
            <w:r>
              <w:rPr>
                <w:b/>
                <w:bCs/>
                <w:sz w:val="24"/>
                <w:szCs w:val="24"/>
                <w:lang w:val="fr-FR"/>
              </w:rPr>
              <w:t xml:space="preserve"> une fonction définie</w:t>
            </w:r>
            <w:r>
              <w:rPr>
                <w:b/>
                <w:bCs/>
                <w:sz w:val="24"/>
                <w:szCs w:val="24"/>
                <w:lang w:val="fr-FR"/>
              </w:rPr>
              <w:t xml:space="preserve"> par :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FR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fr-FR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FR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FR"/>
                </w:rPr>
                <m:t>=x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fr-FR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FR"/>
                    </w:rPr>
                    <m:t>x+1</m:t>
                  </m:r>
                </m:e>
              </m:rad>
            </m:oMath>
          </w:p>
          <w:p w:rsidR="00E45585" w:rsidRDefault="00E45585" w:rsidP="002E3220">
            <w:pPr>
              <w:tabs>
                <w:tab w:val="left" w:pos="990"/>
              </w:tabs>
              <w:rPr>
                <w:b/>
                <w:bCs/>
                <w:sz w:val="24"/>
                <w:szCs w:val="24"/>
                <w:lang w:val="fr-FR"/>
              </w:rPr>
            </w:pPr>
            <w:r>
              <w:rPr>
                <w:b/>
                <w:bCs/>
                <w:sz w:val="24"/>
                <w:szCs w:val="24"/>
                <w:lang w:val="fr-FR"/>
              </w:rPr>
              <w:t xml:space="preserve">1) Vérifier que </w:t>
            </w:r>
            <w:r>
              <w:rPr>
                <w:b/>
                <w:bCs/>
                <w:sz w:val="24"/>
                <w:szCs w:val="24"/>
                <w:lang w:val="fr-FR"/>
              </w:rPr>
              <w:t xml:space="preserve">pour tou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FR"/>
                </w:rPr>
                <m:t>x∈</m:t>
              </m:r>
              <m:d>
                <m:dPr>
                  <m:begChr m:val="]"/>
                  <m:endChr m:val="[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fr-FR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FR"/>
                    </w:rPr>
                    <m:t>-1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FR"/>
                    </w:rPr>
                    <m:t>;+∞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FR"/>
                </w:rPr>
                <m:t> </m:t>
              </m:r>
            </m:oMath>
            <w:r>
              <w:rPr>
                <w:b/>
                <w:bCs/>
                <w:sz w:val="24"/>
                <w:szCs w:val="24"/>
                <w:lang w:val="fr-FR"/>
              </w:rPr>
              <w:t>:</w:t>
            </w:r>
          </w:p>
          <w:p w:rsidR="00E45585" w:rsidRPr="00E45585" w:rsidRDefault="00E45585" w:rsidP="00E45585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  <w:lang w:val="fr-FR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  <w:lang w:val="fr-FR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  <w:lang w:val="fr-FR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  <w:lang w:val="fr-FR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  <w:lang w:val="fr-FR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fr-FR"/>
                          </w:rPr>
                          <m:t>x+1</m:t>
                        </m:r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  <w:lang w:val="fr-FR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fr-FR"/>
                          </w:rPr>
                          <m:t>3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  <w:lang w:val="fr-FR"/>
                          </w:rPr>
                          <m:t>2</m:t>
                        </m:r>
                      </m:den>
                    </m:f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  <w:lang w:val="fr-FR"/>
                  </w:rPr>
                  <m:t>-(x+1)</m:t>
                </m:r>
              </m:oMath>
            </m:oMathPara>
          </w:p>
          <w:p w:rsidR="00E45585" w:rsidRPr="00DB5757" w:rsidRDefault="00E45585" w:rsidP="00E45585">
            <w:pPr>
              <w:tabs>
                <w:tab w:val="left" w:pos="990"/>
              </w:tabs>
              <w:rPr>
                <w:b/>
                <w:bCs/>
                <w:sz w:val="24"/>
                <w:szCs w:val="24"/>
                <w:lang w:val="fr-FR"/>
              </w:rPr>
            </w:pPr>
            <w:r>
              <w:rPr>
                <w:b/>
                <w:bCs/>
                <w:sz w:val="24"/>
                <w:szCs w:val="24"/>
                <w:lang w:val="fr-FR"/>
              </w:rPr>
              <w:t>2)</w:t>
            </w:r>
            <w:r>
              <w:rPr>
                <w:b/>
                <w:bCs/>
                <w:sz w:val="24"/>
                <w:szCs w:val="24"/>
                <w:lang w:val="fr-FR"/>
              </w:rPr>
              <w:t xml:space="preserve">Déterminer la primitiv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FR"/>
                </w:rPr>
                <m:t>F</m:t>
              </m:r>
            </m:oMath>
            <w:r>
              <w:rPr>
                <w:b/>
                <w:bCs/>
                <w:sz w:val="24"/>
                <w:szCs w:val="24"/>
                <w:lang w:val="fr-FR"/>
              </w:rPr>
              <w:t xml:space="preserve"> de la fonc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FR"/>
                </w:rPr>
                <m:t xml:space="preserve">f </m:t>
              </m:r>
            </m:oMath>
            <w:r>
              <w:rPr>
                <w:b/>
                <w:bCs/>
                <w:sz w:val="24"/>
                <w:szCs w:val="24"/>
                <w:lang w:val="fr-FR"/>
              </w:rPr>
              <w:t xml:space="preserve">sur </w:t>
            </w:r>
            <m:oMath>
              <m:d>
                <m:dPr>
                  <m:begChr m:val="]"/>
                  <m:endChr m:val="[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fr-FR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FR"/>
                    </w:rPr>
                    <m:t>-1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FR"/>
                    </w:rPr>
                    <m:t>;+∞</m:t>
                  </m:r>
                </m:e>
              </m:d>
            </m:oMath>
            <w:r>
              <w:rPr>
                <w:b/>
                <w:bCs/>
                <w:sz w:val="24"/>
                <w:szCs w:val="24"/>
                <w:lang w:val="fr-FR"/>
              </w:rPr>
              <w:t xml:space="preserve"> tel qu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FR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fr-FR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FR"/>
                    </w:rPr>
                    <m:t>0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  <w:lang w:val="fr-FR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  <w:lang w:val="fr-FR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FR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  <w:lang w:val="fr-FR"/>
                    </w:rPr>
                    <m:t>15</m:t>
                  </m:r>
                </m:den>
              </m:f>
            </m:oMath>
            <w:r>
              <w:rPr>
                <w:b/>
                <w:bCs/>
                <w:sz w:val="24"/>
                <w:szCs w:val="24"/>
                <w:lang w:val="fr-FR"/>
              </w:rPr>
              <w:t>.</w:t>
            </w:r>
          </w:p>
        </w:tc>
      </w:tr>
    </w:tbl>
    <w:p w:rsidR="00A7688F" w:rsidRPr="001E7CED" w:rsidRDefault="00A7688F"/>
    <w:p w:rsidR="00A7688F" w:rsidRPr="001E7CED" w:rsidRDefault="00A7688F"/>
    <w:sectPr w:rsidR="00A7688F" w:rsidRPr="001E7CED" w:rsidSect="0069607A">
      <w:pgSz w:w="12240" w:h="15840"/>
      <w:pgMar w:top="142" w:right="333" w:bottom="142" w:left="142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849FA"/>
    <w:multiLevelType w:val="hybridMultilevel"/>
    <w:tmpl w:val="6C6CF55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26F0DEA"/>
    <w:multiLevelType w:val="hybridMultilevel"/>
    <w:tmpl w:val="7024A4F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E4297C"/>
    <w:multiLevelType w:val="hybridMultilevel"/>
    <w:tmpl w:val="58900E80"/>
    <w:lvl w:ilvl="0" w:tplc="BDD65CCC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C549EB"/>
    <w:multiLevelType w:val="hybridMultilevel"/>
    <w:tmpl w:val="A718F4D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ED30C9"/>
    <w:multiLevelType w:val="hybridMultilevel"/>
    <w:tmpl w:val="73C26CD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94C4B10"/>
    <w:multiLevelType w:val="hybridMultilevel"/>
    <w:tmpl w:val="BE4844A8"/>
    <w:lvl w:ilvl="0" w:tplc="1A548884">
      <w:start w:val="1"/>
      <w:numFmt w:val="decimal"/>
      <w:lvlText w:val="%1)"/>
      <w:lvlJc w:val="left"/>
      <w:pPr>
        <w:ind w:left="720" w:hanging="360"/>
      </w:pPr>
      <w:rPr>
        <w:rFonts w:asciiTheme="minorHAnsi" w:eastAsia="SimSun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C34BB2"/>
    <w:multiLevelType w:val="hybridMultilevel"/>
    <w:tmpl w:val="FEE899C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18E2DBF"/>
    <w:multiLevelType w:val="hybridMultilevel"/>
    <w:tmpl w:val="AAECBFCA"/>
    <w:lvl w:ilvl="0" w:tplc="82B49926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2C70D24"/>
    <w:multiLevelType w:val="hybridMultilevel"/>
    <w:tmpl w:val="7CB012E8"/>
    <w:lvl w:ilvl="0" w:tplc="9E76B760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5E63CA2"/>
    <w:multiLevelType w:val="hybridMultilevel"/>
    <w:tmpl w:val="49EC45F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BA5340"/>
    <w:multiLevelType w:val="hybridMultilevel"/>
    <w:tmpl w:val="CFF6C4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38439A"/>
    <w:multiLevelType w:val="hybridMultilevel"/>
    <w:tmpl w:val="02AAB5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79C5533"/>
    <w:multiLevelType w:val="hybridMultilevel"/>
    <w:tmpl w:val="EDEE4A3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E6255E"/>
    <w:multiLevelType w:val="hybridMultilevel"/>
    <w:tmpl w:val="3A124A0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D5E224F"/>
    <w:multiLevelType w:val="hybridMultilevel"/>
    <w:tmpl w:val="24309ED6"/>
    <w:lvl w:ilvl="0" w:tplc="FAA424B2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322500D"/>
    <w:multiLevelType w:val="hybridMultilevel"/>
    <w:tmpl w:val="FA74D47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557084C"/>
    <w:multiLevelType w:val="hybridMultilevel"/>
    <w:tmpl w:val="0F7A0DF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30548BD"/>
    <w:multiLevelType w:val="hybridMultilevel"/>
    <w:tmpl w:val="F88A7E4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36D78A0"/>
    <w:multiLevelType w:val="hybridMultilevel"/>
    <w:tmpl w:val="A4AE103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52E2D4F"/>
    <w:multiLevelType w:val="hybridMultilevel"/>
    <w:tmpl w:val="F4C2467A"/>
    <w:lvl w:ilvl="0" w:tplc="AAD65F00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5951C87"/>
    <w:multiLevelType w:val="hybridMultilevel"/>
    <w:tmpl w:val="3250ABE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7AF547D"/>
    <w:multiLevelType w:val="hybridMultilevel"/>
    <w:tmpl w:val="CCC8C84A"/>
    <w:lvl w:ilvl="0" w:tplc="361C47DE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8A231C4"/>
    <w:multiLevelType w:val="hybridMultilevel"/>
    <w:tmpl w:val="25B6098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B431C79"/>
    <w:multiLevelType w:val="hybridMultilevel"/>
    <w:tmpl w:val="8D3A524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8C42BF7"/>
    <w:multiLevelType w:val="hybridMultilevel"/>
    <w:tmpl w:val="72CA545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9D76071"/>
    <w:multiLevelType w:val="hybridMultilevel"/>
    <w:tmpl w:val="4334936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BCB3FA1"/>
    <w:multiLevelType w:val="hybridMultilevel"/>
    <w:tmpl w:val="B7D0244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15257E8"/>
    <w:multiLevelType w:val="hybridMultilevel"/>
    <w:tmpl w:val="244CF1D6"/>
    <w:lvl w:ilvl="0" w:tplc="4A7CEA0A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3922029"/>
    <w:multiLevelType w:val="hybridMultilevel"/>
    <w:tmpl w:val="F94EBC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7451F08"/>
    <w:multiLevelType w:val="hybridMultilevel"/>
    <w:tmpl w:val="3BBAA49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ABE4F34"/>
    <w:multiLevelType w:val="hybridMultilevel"/>
    <w:tmpl w:val="36C0CAA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B3524E9"/>
    <w:multiLevelType w:val="hybridMultilevel"/>
    <w:tmpl w:val="BDD4F81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FB83953"/>
    <w:multiLevelType w:val="hybridMultilevel"/>
    <w:tmpl w:val="067AB70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0705034"/>
    <w:multiLevelType w:val="hybridMultilevel"/>
    <w:tmpl w:val="1CF672AE"/>
    <w:lvl w:ilvl="0" w:tplc="D3E0B576">
      <w:start w:val="1"/>
      <w:numFmt w:val="lowerLetter"/>
      <w:lvlText w:val="%1-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34" w15:restartNumberingAfterBreak="0">
    <w:nsid w:val="71593071"/>
    <w:multiLevelType w:val="hybridMultilevel"/>
    <w:tmpl w:val="FE3001F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2C37FC3"/>
    <w:multiLevelType w:val="hybridMultilevel"/>
    <w:tmpl w:val="CFB8459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3C111C6"/>
    <w:multiLevelType w:val="hybridMultilevel"/>
    <w:tmpl w:val="9C1ED90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8064AC9"/>
    <w:multiLevelType w:val="hybridMultilevel"/>
    <w:tmpl w:val="1D8038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E78093C"/>
    <w:multiLevelType w:val="hybridMultilevel"/>
    <w:tmpl w:val="11E865E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8"/>
  </w:num>
  <w:num w:numId="2">
    <w:abstractNumId w:val="11"/>
  </w:num>
  <w:num w:numId="3">
    <w:abstractNumId w:val="38"/>
  </w:num>
  <w:num w:numId="4">
    <w:abstractNumId w:val="33"/>
  </w:num>
  <w:num w:numId="5">
    <w:abstractNumId w:val="19"/>
  </w:num>
  <w:num w:numId="6">
    <w:abstractNumId w:val="14"/>
  </w:num>
  <w:num w:numId="7">
    <w:abstractNumId w:val="27"/>
  </w:num>
  <w:num w:numId="8">
    <w:abstractNumId w:val="16"/>
  </w:num>
  <w:num w:numId="9">
    <w:abstractNumId w:val="31"/>
  </w:num>
  <w:num w:numId="10">
    <w:abstractNumId w:val="35"/>
  </w:num>
  <w:num w:numId="11">
    <w:abstractNumId w:val="24"/>
  </w:num>
  <w:num w:numId="12">
    <w:abstractNumId w:val="3"/>
  </w:num>
  <w:num w:numId="13">
    <w:abstractNumId w:val="2"/>
  </w:num>
  <w:num w:numId="14">
    <w:abstractNumId w:val="30"/>
  </w:num>
  <w:num w:numId="15">
    <w:abstractNumId w:val="13"/>
  </w:num>
  <w:num w:numId="16">
    <w:abstractNumId w:val="36"/>
  </w:num>
  <w:num w:numId="17">
    <w:abstractNumId w:val="29"/>
  </w:num>
  <w:num w:numId="18">
    <w:abstractNumId w:val="8"/>
  </w:num>
  <w:num w:numId="19">
    <w:abstractNumId w:val="10"/>
  </w:num>
  <w:num w:numId="20">
    <w:abstractNumId w:val="20"/>
  </w:num>
  <w:num w:numId="21">
    <w:abstractNumId w:val="7"/>
  </w:num>
  <w:num w:numId="22">
    <w:abstractNumId w:val="5"/>
  </w:num>
  <w:num w:numId="23">
    <w:abstractNumId w:val="6"/>
  </w:num>
  <w:num w:numId="24">
    <w:abstractNumId w:val="26"/>
  </w:num>
  <w:num w:numId="25">
    <w:abstractNumId w:val="37"/>
  </w:num>
  <w:num w:numId="26">
    <w:abstractNumId w:val="17"/>
  </w:num>
  <w:num w:numId="27">
    <w:abstractNumId w:val="22"/>
  </w:num>
  <w:num w:numId="28">
    <w:abstractNumId w:val="23"/>
  </w:num>
  <w:num w:numId="29">
    <w:abstractNumId w:val="32"/>
  </w:num>
  <w:num w:numId="30">
    <w:abstractNumId w:val="18"/>
  </w:num>
  <w:num w:numId="31">
    <w:abstractNumId w:val="25"/>
  </w:num>
  <w:num w:numId="32">
    <w:abstractNumId w:val="9"/>
  </w:num>
  <w:num w:numId="33">
    <w:abstractNumId w:val="12"/>
  </w:num>
  <w:num w:numId="34">
    <w:abstractNumId w:val="21"/>
  </w:num>
  <w:num w:numId="35">
    <w:abstractNumId w:val="34"/>
  </w:num>
  <w:num w:numId="36">
    <w:abstractNumId w:val="4"/>
  </w:num>
  <w:num w:numId="37">
    <w:abstractNumId w:val="1"/>
  </w:num>
  <w:num w:numId="38">
    <w:abstractNumId w:val="15"/>
  </w:num>
  <w:num w:numId="3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E085E"/>
    <w:rsid w:val="000002AB"/>
    <w:rsid w:val="0001032D"/>
    <w:rsid w:val="00012B6A"/>
    <w:rsid w:val="000169EE"/>
    <w:rsid w:val="000205D3"/>
    <w:rsid w:val="000211F9"/>
    <w:rsid w:val="00030C8A"/>
    <w:rsid w:val="0003660B"/>
    <w:rsid w:val="00046E95"/>
    <w:rsid w:val="0005534D"/>
    <w:rsid w:val="00057A24"/>
    <w:rsid w:val="00070E02"/>
    <w:rsid w:val="00091D5B"/>
    <w:rsid w:val="000B2ECA"/>
    <w:rsid w:val="000E641C"/>
    <w:rsid w:val="00104C8C"/>
    <w:rsid w:val="00106DF8"/>
    <w:rsid w:val="00124810"/>
    <w:rsid w:val="00124D4A"/>
    <w:rsid w:val="001419AC"/>
    <w:rsid w:val="00150383"/>
    <w:rsid w:val="00151588"/>
    <w:rsid w:val="001538F7"/>
    <w:rsid w:val="00175E7F"/>
    <w:rsid w:val="00176193"/>
    <w:rsid w:val="001A447B"/>
    <w:rsid w:val="001A4B62"/>
    <w:rsid w:val="001B5E20"/>
    <w:rsid w:val="001C485F"/>
    <w:rsid w:val="001D006A"/>
    <w:rsid w:val="001E5C83"/>
    <w:rsid w:val="001E7CED"/>
    <w:rsid w:val="0021639C"/>
    <w:rsid w:val="002203A7"/>
    <w:rsid w:val="00223779"/>
    <w:rsid w:val="002264B9"/>
    <w:rsid w:val="00247A27"/>
    <w:rsid w:val="00253937"/>
    <w:rsid w:val="00255779"/>
    <w:rsid w:val="00270502"/>
    <w:rsid w:val="00270B48"/>
    <w:rsid w:val="00273620"/>
    <w:rsid w:val="00285153"/>
    <w:rsid w:val="00293E1A"/>
    <w:rsid w:val="002B0DB6"/>
    <w:rsid w:val="002B55E6"/>
    <w:rsid w:val="002D1D49"/>
    <w:rsid w:val="002E3220"/>
    <w:rsid w:val="002E3372"/>
    <w:rsid w:val="002E38AD"/>
    <w:rsid w:val="002F042F"/>
    <w:rsid w:val="002F268B"/>
    <w:rsid w:val="003058BB"/>
    <w:rsid w:val="003217E0"/>
    <w:rsid w:val="00325FA2"/>
    <w:rsid w:val="00334E97"/>
    <w:rsid w:val="00350AC7"/>
    <w:rsid w:val="00352A9B"/>
    <w:rsid w:val="00372491"/>
    <w:rsid w:val="00376AEB"/>
    <w:rsid w:val="00393046"/>
    <w:rsid w:val="00393C4B"/>
    <w:rsid w:val="00397E23"/>
    <w:rsid w:val="003B03FC"/>
    <w:rsid w:val="003B2780"/>
    <w:rsid w:val="003B2833"/>
    <w:rsid w:val="003C25F0"/>
    <w:rsid w:val="003C313B"/>
    <w:rsid w:val="003C3E68"/>
    <w:rsid w:val="003D4F7F"/>
    <w:rsid w:val="003D52B5"/>
    <w:rsid w:val="003D5C30"/>
    <w:rsid w:val="003D71E3"/>
    <w:rsid w:val="003F4144"/>
    <w:rsid w:val="00401A5C"/>
    <w:rsid w:val="00405AD0"/>
    <w:rsid w:val="004156E6"/>
    <w:rsid w:val="004220B7"/>
    <w:rsid w:val="004353D0"/>
    <w:rsid w:val="00451268"/>
    <w:rsid w:val="0046671F"/>
    <w:rsid w:val="004677BC"/>
    <w:rsid w:val="004853EE"/>
    <w:rsid w:val="004860A8"/>
    <w:rsid w:val="0049219B"/>
    <w:rsid w:val="00493B18"/>
    <w:rsid w:val="00495C8E"/>
    <w:rsid w:val="004969F9"/>
    <w:rsid w:val="004C05F9"/>
    <w:rsid w:val="004D3B94"/>
    <w:rsid w:val="004E25E5"/>
    <w:rsid w:val="004E4093"/>
    <w:rsid w:val="004F13EA"/>
    <w:rsid w:val="00525474"/>
    <w:rsid w:val="00526660"/>
    <w:rsid w:val="0053180A"/>
    <w:rsid w:val="0053533E"/>
    <w:rsid w:val="00542362"/>
    <w:rsid w:val="005469B6"/>
    <w:rsid w:val="00554239"/>
    <w:rsid w:val="00555F03"/>
    <w:rsid w:val="005600A4"/>
    <w:rsid w:val="0056438C"/>
    <w:rsid w:val="00571D7F"/>
    <w:rsid w:val="0058318B"/>
    <w:rsid w:val="005A0163"/>
    <w:rsid w:val="005C20C9"/>
    <w:rsid w:val="005C3ED0"/>
    <w:rsid w:val="005E622D"/>
    <w:rsid w:val="00600FB1"/>
    <w:rsid w:val="006019D7"/>
    <w:rsid w:val="0061097B"/>
    <w:rsid w:val="00612A33"/>
    <w:rsid w:val="0061437C"/>
    <w:rsid w:val="00620A83"/>
    <w:rsid w:val="0062757E"/>
    <w:rsid w:val="00657B0D"/>
    <w:rsid w:val="006619FA"/>
    <w:rsid w:val="00662C33"/>
    <w:rsid w:val="00674534"/>
    <w:rsid w:val="00680312"/>
    <w:rsid w:val="00681A96"/>
    <w:rsid w:val="00686F24"/>
    <w:rsid w:val="006907CA"/>
    <w:rsid w:val="0069607A"/>
    <w:rsid w:val="006B63ED"/>
    <w:rsid w:val="006B75B2"/>
    <w:rsid w:val="006C193B"/>
    <w:rsid w:val="006C734A"/>
    <w:rsid w:val="006C77E4"/>
    <w:rsid w:val="006E37EC"/>
    <w:rsid w:val="006E76B1"/>
    <w:rsid w:val="00707061"/>
    <w:rsid w:val="00711493"/>
    <w:rsid w:val="0073235C"/>
    <w:rsid w:val="00737293"/>
    <w:rsid w:val="00737B14"/>
    <w:rsid w:val="007435F6"/>
    <w:rsid w:val="00746C1D"/>
    <w:rsid w:val="00754CAD"/>
    <w:rsid w:val="007979B6"/>
    <w:rsid w:val="007A37DF"/>
    <w:rsid w:val="007A3E56"/>
    <w:rsid w:val="007A6404"/>
    <w:rsid w:val="007D79AD"/>
    <w:rsid w:val="007E44B2"/>
    <w:rsid w:val="007E4919"/>
    <w:rsid w:val="007F335A"/>
    <w:rsid w:val="007F46D5"/>
    <w:rsid w:val="00813C02"/>
    <w:rsid w:val="00832C78"/>
    <w:rsid w:val="008340D5"/>
    <w:rsid w:val="00834777"/>
    <w:rsid w:val="0084779A"/>
    <w:rsid w:val="00865312"/>
    <w:rsid w:val="00872D18"/>
    <w:rsid w:val="00872E49"/>
    <w:rsid w:val="008765CA"/>
    <w:rsid w:val="00876C66"/>
    <w:rsid w:val="00877C30"/>
    <w:rsid w:val="00884CB8"/>
    <w:rsid w:val="008A2833"/>
    <w:rsid w:val="008B0EDF"/>
    <w:rsid w:val="008B1908"/>
    <w:rsid w:val="008B4625"/>
    <w:rsid w:val="008C5C05"/>
    <w:rsid w:val="008F55F0"/>
    <w:rsid w:val="008F69D8"/>
    <w:rsid w:val="00915AD9"/>
    <w:rsid w:val="009220FE"/>
    <w:rsid w:val="00922837"/>
    <w:rsid w:val="009241D5"/>
    <w:rsid w:val="00945F8A"/>
    <w:rsid w:val="009642EC"/>
    <w:rsid w:val="00973120"/>
    <w:rsid w:val="00976997"/>
    <w:rsid w:val="009803A3"/>
    <w:rsid w:val="00987EE7"/>
    <w:rsid w:val="009B3D4E"/>
    <w:rsid w:val="009D68F9"/>
    <w:rsid w:val="009E1832"/>
    <w:rsid w:val="009E72CA"/>
    <w:rsid w:val="009F42D1"/>
    <w:rsid w:val="00A034B1"/>
    <w:rsid w:val="00A466BC"/>
    <w:rsid w:val="00A53CF4"/>
    <w:rsid w:val="00A67290"/>
    <w:rsid w:val="00A7688F"/>
    <w:rsid w:val="00A81F00"/>
    <w:rsid w:val="00A962DC"/>
    <w:rsid w:val="00AA0B88"/>
    <w:rsid w:val="00AC1065"/>
    <w:rsid w:val="00AD16A5"/>
    <w:rsid w:val="00AF068C"/>
    <w:rsid w:val="00AF27F2"/>
    <w:rsid w:val="00B03B2D"/>
    <w:rsid w:val="00B17695"/>
    <w:rsid w:val="00B41311"/>
    <w:rsid w:val="00B44616"/>
    <w:rsid w:val="00B63B17"/>
    <w:rsid w:val="00B847E4"/>
    <w:rsid w:val="00B934FD"/>
    <w:rsid w:val="00B9369A"/>
    <w:rsid w:val="00BA26F5"/>
    <w:rsid w:val="00BA46D7"/>
    <w:rsid w:val="00BC44C0"/>
    <w:rsid w:val="00BD1B65"/>
    <w:rsid w:val="00BE085E"/>
    <w:rsid w:val="00BE0CAB"/>
    <w:rsid w:val="00BE66D3"/>
    <w:rsid w:val="00C01B53"/>
    <w:rsid w:val="00C063F5"/>
    <w:rsid w:val="00C24648"/>
    <w:rsid w:val="00C24EEF"/>
    <w:rsid w:val="00C25070"/>
    <w:rsid w:val="00C31A6F"/>
    <w:rsid w:val="00C7172D"/>
    <w:rsid w:val="00C87D05"/>
    <w:rsid w:val="00C9085B"/>
    <w:rsid w:val="00C930EC"/>
    <w:rsid w:val="00CA4DBA"/>
    <w:rsid w:val="00CB2769"/>
    <w:rsid w:val="00CB30D1"/>
    <w:rsid w:val="00CD187A"/>
    <w:rsid w:val="00CF3699"/>
    <w:rsid w:val="00D10A62"/>
    <w:rsid w:val="00D21E17"/>
    <w:rsid w:val="00D2429D"/>
    <w:rsid w:val="00D416C9"/>
    <w:rsid w:val="00D54C1B"/>
    <w:rsid w:val="00D62A72"/>
    <w:rsid w:val="00D67871"/>
    <w:rsid w:val="00DA6C3D"/>
    <w:rsid w:val="00DB5757"/>
    <w:rsid w:val="00DD7A13"/>
    <w:rsid w:val="00DF04FB"/>
    <w:rsid w:val="00E006F6"/>
    <w:rsid w:val="00E02950"/>
    <w:rsid w:val="00E060E7"/>
    <w:rsid w:val="00E104B6"/>
    <w:rsid w:val="00E113EB"/>
    <w:rsid w:val="00E11DC0"/>
    <w:rsid w:val="00E312C0"/>
    <w:rsid w:val="00E346C9"/>
    <w:rsid w:val="00E45585"/>
    <w:rsid w:val="00E66B88"/>
    <w:rsid w:val="00E67B20"/>
    <w:rsid w:val="00E9244F"/>
    <w:rsid w:val="00E92871"/>
    <w:rsid w:val="00E97DF0"/>
    <w:rsid w:val="00EC63D9"/>
    <w:rsid w:val="00EC6FEA"/>
    <w:rsid w:val="00ED7941"/>
    <w:rsid w:val="00EF1A0D"/>
    <w:rsid w:val="00F05CF6"/>
    <w:rsid w:val="00F10579"/>
    <w:rsid w:val="00F26CA5"/>
    <w:rsid w:val="00F401FC"/>
    <w:rsid w:val="00F421AB"/>
    <w:rsid w:val="00F5112D"/>
    <w:rsid w:val="00F533A4"/>
    <w:rsid w:val="00F555CA"/>
    <w:rsid w:val="00F5745A"/>
    <w:rsid w:val="00F62A24"/>
    <w:rsid w:val="00F70333"/>
    <w:rsid w:val="00F730D7"/>
    <w:rsid w:val="00F81028"/>
    <w:rsid w:val="00F810D1"/>
    <w:rsid w:val="00F93D81"/>
    <w:rsid w:val="00FA3B37"/>
    <w:rsid w:val="00FA4FE3"/>
    <w:rsid w:val="00FA569E"/>
    <w:rsid w:val="00FB6119"/>
    <w:rsid w:val="00FC317D"/>
    <w:rsid w:val="00FC761B"/>
    <w:rsid w:val="00FD0CD4"/>
    <w:rsid w:val="00FE4862"/>
    <w:rsid w:val="00FE53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ABAA0B7"/>
  <w15:chartTrackingRefBased/>
  <w15:docId w15:val="{5C3D861B-735F-45BA-B4FB-CE9DAE346F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SimSun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69607A"/>
    <w:rPr>
      <w:color w:val="808080"/>
    </w:rPr>
  </w:style>
  <w:style w:type="table" w:styleId="Grilledutableau">
    <w:name w:val="Table Grid"/>
    <w:basedOn w:val="TableauNormal"/>
    <w:uiPriority w:val="39"/>
    <w:rsid w:val="00A7688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6B75B2"/>
    <w:pPr>
      <w:ind w:left="720"/>
      <w:contextualSpacing/>
    </w:pPr>
  </w:style>
  <w:style w:type="character" w:styleId="Marquedecommentaire">
    <w:name w:val="annotation reference"/>
    <w:basedOn w:val="Policepardfaut"/>
    <w:uiPriority w:val="99"/>
    <w:semiHidden/>
    <w:unhideWhenUsed/>
    <w:rsid w:val="00012B6A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012B6A"/>
    <w:pPr>
      <w:spacing w:line="240" w:lineRule="auto"/>
    </w:pPr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012B6A"/>
    <w:rPr>
      <w:sz w:val="20"/>
      <w:szCs w:val="20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012B6A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012B6A"/>
    <w:rPr>
      <w:b/>
      <w:bCs/>
      <w:sz w:val="20"/>
      <w:szCs w:val="2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12B6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12B6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05</TotalTime>
  <Pages>2</Pages>
  <Words>342</Words>
  <Characters>1881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tilisateur Windows</dc:creator>
  <cp:keywords/>
  <dc:description/>
  <cp:lastModifiedBy>RACHID FANIDI</cp:lastModifiedBy>
  <cp:revision>490</cp:revision>
  <cp:lastPrinted>2018-09-22T19:41:00Z</cp:lastPrinted>
  <dcterms:created xsi:type="dcterms:W3CDTF">2018-07-14T10:27:00Z</dcterms:created>
  <dcterms:modified xsi:type="dcterms:W3CDTF">2021-01-08T11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